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9ED3BC" w14:textId="7787EC08" w:rsidR="00490EA6" w:rsidRPr="00490EA6" w:rsidRDefault="00490EA6" w:rsidP="00490EA6">
      <w:pPr>
        <w:rPr>
          <w:rFonts w:ascii="Times New Roman" w:hAnsi="Times New Roman"/>
          <w:b/>
          <w:bCs/>
          <w:iCs/>
          <w:sz w:val="26"/>
          <w:szCs w:val="26"/>
        </w:rPr>
      </w:pPr>
      <w:r>
        <w:rPr>
          <w:rFonts w:ascii="Times New Roman" w:hAnsi="Times New Roman"/>
          <w:b/>
          <w:bCs/>
          <w:iCs/>
          <w:sz w:val="26"/>
          <w:szCs w:val="26"/>
          <w:lang w:val="en-US"/>
        </w:rPr>
        <w:t xml:space="preserve">Họ và </w:t>
      </w:r>
      <w:r w:rsidRPr="00490EA6">
        <w:rPr>
          <w:rFonts w:ascii="Times New Roman" w:hAnsi="Times New Roman"/>
          <w:b/>
          <w:bCs/>
          <w:iCs/>
          <w:sz w:val="26"/>
          <w:szCs w:val="26"/>
        </w:rPr>
        <w:t>Tên: Ngô Minh Trí</w:t>
      </w:r>
    </w:p>
    <w:p w14:paraId="752DCBEE" w14:textId="6E27E67E" w:rsidR="00490EA6" w:rsidRPr="00490EA6" w:rsidRDefault="00490EA6" w:rsidP="00490EA6">
      <w:pPr>
        <w:rPr>
          <w:rFonts w:ascii="Times New Roman" w:hAnsi="Times New Roman"/>
          <w:b/>
          <w:bCs/>
          <w:iCs/>
          <w:sz w:val="26"/>
          <w:szCs w:val="26"/>
          <w:lang w:val="en-US"/>
        </w:rPr>
      </w:pPr>
      <w:r w:rsidRPr="00490EA6">
        <w:rPr>
          <w:rFonts w:ascii="Times New Roman" w:hAnsi="Times New Roman"/>
          <w:b/>
          <w:bCs/>
          <w:iCs/>
          <w:sz w:val="26"/>
          <w:szCs w:val="26"/>
        </w:rPr>
        <w:t>MSSV:215500</w:t>
      </w:r>
      <w:r>
        <w:rPr>
          <w:rFonts w:ascii="Times New Roman" w:hAnsi="Times New Roman"/>
          <w:b/>
          <w:bCs/>
          <w:iCs/>
          <w:sz w:val="26"/>
          <w:szCs w:val="26"/>
          <w:lang w:val="en-US"/>
        </w:rPr>
        <w:t>22</w:t>
      </w:r>
    </w:p>
    <w:p w14:paraId="78F55461" w14:textId="77777777" w:rsidR="00490EA6" w:rsidRPr="00490EA6" w:rsidRDefault="00490EA6" w:rsidP="00490EA6">
      <w:pPr>
        <w:rPr>
          <w:rFonts w:ascii="Times New Roman" w:hAnsi="Times New Roman"/>
          <w:b/>
          <w:bCs/>
          <w:iCs/>
          <w:sz w:val="26"/>
          <w:szCs w:val="26"/>
        </w:rPr>
      </w:pPr>
      <w:r w:rsidRPr="00490EA6">
        <w:rPr>
          <w:rFonts w:ascii="Times New Roman" w:hAnsi="Times New Roman"/>
          <w:b/>
          <w:bCs/>
          <w:iCs/>
          <w:sz w:val="26"/>
          <w:szCs w:val="26"/>
        </w:rPr>
        <w:t>Lớp: LTDH-K21</w:t>
      </w:r>
    </w:p>
    <w:p w14:paraId="1C3046C7" w14:textId="77777777" w:rsidR="00490EA6" w:rsidRDefault="00490EA6" w:rsidP="00490EA6">
      <w:pPr>
        <w:spacing w:line="288" w:lineRule="auto"/>
        <w:jc w:val="both"/>
        <w:rPr>
          <w:rFonts w:ascii="Times New Roman" w:hAnsi="Times New Roman"/>
          <w:i/>
          <w:sz w:val="26"/>
          <w:szCs w:val="26"/>
          <w:u w:val="single"/>
        </w:rPr>
      </w:pPr>
    </w:p>
    <w:p w14:paraId="4CCC71C0" w14:textId="77777777" w:rsidR="00490EA6" w:rsidRDefault="00490EA6" w:rsidP="00490EA6">
      <w:pPr>
        <w:spacing w:line="288" w:lineRule="auto"/>
        <w:jc w:val="both"/>
        <w:rPr>
          <w:rFonts w:ascii="Times New Roman" w:hAnsi="Times New Roman"/>
          <w:i/>
          <w:sz w:val="26"/>
          <w:szCs w:val="26"/>
          <w:u w:val="single"/>
        </w:rPr>
      </w:pPr>
    </w:p>
    <w:p w14:paraId="10B03F6D" w14:textId="03180D8C" w:rsidR="00490EA6" w:rsidRDefault="00490EA6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D17C0F">
        <w:rPr>
          <w:rFonts w:ascii="Times New Roman" w:hAnsi="Times New Roman"/>
          <w:i/>
          <w:sz w:val="26"/>
          <w:szCs w:val="26"/>
          <w:u w:val="single"/>
        </w:rPr>
        <w:t>Bài tập tương tự</w:t>
      </w:r>
      <w:r>
        <w:rPr>
          <w:rFonts w:ascii="Times New Roman" w:hAnsi="Times New Roman"/>
          <w:sz w:val="26"/>
          <w:szCs w:val="26"/>
        </w:rPr>
        <w:t>:</w:t>
      </w:r>
    </w:p>
    <w:p w14:paraId="547DEA46" w14:textId="77777777" w:rsidR="00490EA6" w:rsidRDefault="00490EA6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Lập bảng chân trị cho các biểu thức sau</w:t>
      </w:r>
    </w:p>
    <w:p w14:paraId="7D9169AD" w14:textId="7A7D783C" w:rsidR="00490EA6" w:rsidRDefault="00490EA6" w:rsidP="00490EA6">
      <w:pPr>
        <w:spacing w:line="288" w:lineRule="auto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</w:rPr>
        <w:t xml:space="preserve">a/ </w:t>
      </w:r>
      <w:r w:rsidR="00763E1C" w:rsidRPr="00D17C0F">
        <w:rPr>
          <w:rFonts w:ascii="Times New Roman" w:hAnsi="Times New Roman"/>
          <w:noProof/>
          <w:position w:val="-10"/>
          <w:sz w:val="26"/>
          <w:szCs w:val="26"/>
        </w:rPr>
        <w:object w:dxaOrig="6500" w:dyaOrig="320" w14:anchorId="1E0145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325.2pt;height:16.2pt;mso-width-percent:0;mso-height-percent:0;mso-width-percent:0;mso-height-percent:0" o:ole="">
            <v:imagedata r:id="rId4" o:title=""/>
          </v:shape>
          <o:OLEObject Type="Embed" ProgID="Equation.DSMT4" ShapeID="_x0000_i1031" DrawAspect="Content" ObjectID="_1707996271" r:id="rId5"/>
        </w:object>
      </w:r>
    </w:p>
    <w:p w14:paraId="3A7A98B3" w14:textId="7DAB5077" w:rsidR="0016350A" w:rsidRPr="0016350A" w:rsidRDefault="0016350A" w:rsidP="00490EA6">
      <w:pPr>
        <w:spacing w:line="288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16350A">
        <w:rPr>
          <w:rFonts w:ascii="Times New Roman" w:hAnsi="Times New Roman"/>
          <w:sz w:val="26"/>
          <w:szCs w:val="26"/>
          <w:lang w:val="en-US"/>
        </w:rPr>
        <w:drawing>
          <wp:inline distT="0" distB="0" distL="0" distR="0" wp14:anchorId="303AEDE7" wp14:editId="6D185803">
            <wp:extent cx="5943600" cy="13404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40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67892" w14:textId="77777777" w:rsidR="00325A32" w:rsidRDefault="00325A32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168F98BB" w14:textId="1AB3496E" w:rsidR="00325A32" w:rsidRPr="00325A32" w:rsidRDefault="00325A32" w:rsidP="00490EA6">
      <w:pPr>
        <w:spacing w:line="288" w:lineRule="auto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Bảng chân trị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1"/>
        <w:gridCol w:w="461"/>
        <w:gridCol w:w="460"/>
        <w:gridCol w:w="678"/>
        <w:gridCol w:w="678"/>
        <w:gridCol w:w="675"/>
        <w:gridCol w:w="1390"/>
        <w:gridCol w:w="1388"/>
        <w:gridCol w:w="518"/>
        <w:gridCol w:w="1365"/>
        <w:gridCol w:w="520"/>
      </w:tblGrid>
      <w:tr w:rsidR="0016350A" w14:paraId="5428DBAB" w14:textId="62CB2798" w:rsidTr="0016350A">
        <w:tc>
          <w:tcPr>
            <w:tcW w:w="461" w:type="dxa"/>
          </w:tcPr>
          <w:p w14:paraId="1126A053" w14:textId="463E61A8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16350A">
              <w:rPr>
                <w:rFonts w:ascii="Times New Roman" w:hAnsi="Times New Roman"/>
                <w:sz w:val="26"/>
                <w:szCs w:val="26"/>
                <w:lang w:val="en-US"/>
              </w:rPr>
              <w:t>p</w:t>
            </w:r>
          </w:p>
        </w:tc>
        <w:tc>
          <w:tcPr>
            <w:tcW w:w="461" w:type="dxa"/>
          </w:tcPr>
          <w:p w14:paraId="11E153D1" w14:textId="060B0DAE" w:rsidR="0016350A" w:rsidRPr="000F49EC" w:rsidRDefault="000F49EC" w:rsidP="000F49EC">
            <w:pPr>
              <w:tabs>
                <w:tab w:val="center" w:pos="122"/>
              </w:tabs>
              <w:spacing w:line="288" w:lineRule="auto"/>
              <w:rPr>
                <w:rFonts w:ascii="Times New Roman" w:hAnsi="Times New Roman"/>
                <w:sz w:val="26"/>
                <w:szCs w:val="26"/>
                <w:highlight w:val="yellow"/>
                <w:lang w:val="en-US"/>
              </w:rPr>
            </w:pPr>
            <w:r w:rsidRPr="000F49EC">
              <w:rPr>
                <w:rFonts w:ascii="Times New Roman" w:hAnsi="Times New Roman"/>
                <w:sz w:val="26"/>
                <w:szCs w:val="26"/>
                <w:highlight w:val="yellow"/>
                <w:lang w:val="en-US"/>
              </w:rPr>
              <w:tab/>
            </w:r>
            <w:r w:rsidR="0016350A" w:rsidRPr="000F49EC">
              <w:rPr>
                <w:rFonts w:ascii="Times New Roman" w:hAnsi="Times New Roman"/>
                <w:sz w:val="26"/>
                <w:szCs w:val="26"/>
                <w:highlight w:val="yellow"/>
                <w:lang w:val="en-US"/>
              </w:rPr>
              <w:t>q</w:t>
            </w:r>
          </w:p>
        </w:tc>
        <w:tc>
          <w:tcPr>
            <w:tcW w:w="460" w:type="dxa"/>
          </w:tcPr>
          <w:p w14:paraId="0C592D3B" w14:textId="2E62EBBD" w:rsidR="0016350A" w:rsidRPr="000F49EC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highlight w:val="yellow"/>
                <w:lang w:val="en-US"/>
              </w:rPr>
            </w:pPr>
            <w:r w:rsidRPr="000F49EC">
              <w:rPr>
                <w:rFonts w:ascii="Times New Roman" w:hAnsi="Times New Roman"/>
                <w:sz w:val="26"/>
                <w:szCs w:val="26"/>
                <w:lang w:val="en-US"/>
              </w:rPr>
              <w:t>r</w:t>
            </w:r>
          </w:p>
        </w:tc>
        <w:tc>
          <w:tcPr>
            <w:tcW w:w="678" w:type="dxa"/>
          </w:tcPr>
          <w:p w14:paraId="2D8F5036" w14:textId="425550F1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678" w:type="dxa"/>
          </w:tcPr>
          <w:p w14:paraId="230CDFFF" w14:textId="7B6E9728" w:rsidR="0016350A" w:rsidRPr="0016350A" w:rsidRDefault="0016350A" w:rsidP="0016350A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675" w:type="dxa"/>
          </w:tcPr>
          <w:p w14:paraId="2E4E941E" w14:textId="634611E0" w:rsidR="0016350A" w:rsidRPr="000F49EC" w:rsidRDefault="0016350A" w:rsidP="0016350A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highlight w:val="yellow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  <w:highlight w:val="yellow"/>
                  </w:rPr>
                  <m:t>¬r</m:t>
                </m:r>
              </m:oMath>
            </m:oMathPara>
          </w:p>
        </w:tc>
        <w:tc>
          <w:tcPr>
            <w:tcW w:w="1390" w:type="dxa"/>
          </w:tcPr>
          <w:p w14:paraId="77C68932" w14:textId="23807C83" w:rsidR="0016350A" w:rsidRDefault="0016350A" w:rsidP="0016350A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388" w:type="dxa"/>
          </w:tcPr>
          <w:p w14:paraId="4002009C" w14:textId="70DE105E" w:rsidR="0016350A" w:rsidRDefault="0016350A" w:rsidP="0016350A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518" w:type="dxa"/>
          </w:tcPr>
          <w:p w14:paraId="7BA2772B" w14:textId="59C026A0" w:rsidR="0016350A" w:rsidRPr="0016350A" w:rsidRDefault="0016350A" w:rsidP="0016350A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1365" w:type="dxa"/>
          </w:tcPr>
          <w:p w14:paraId="671488FD" w14:textId="020C4961" w:rsidR="0016350A" w:rsidRDefault="0016350A" w:rsidP="0016350A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1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520" w:type="dxa"/>
          </w:tcPr>
          <w:p w14:paraId="26BADE44" w14:textId="6D2A4C37" w:rsidR="0016350A" w:rsidRPr="0016350A" w:rsidRDefault="0016350A" w:rsidP="0016350A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C</w:t>
            </w:r>
          </w:p>
        </w:tc>
      </w:tr>
      <w:tr w:rsidR="0016350A" w14:paraId="39EC9455" w14:textId="69EDADB1" w:rsidTr="0016350A">
        <w:tc>
          <w:tcPr>
            <w:tcW w:w="461" w:type="dxa"/>
          </w:tcPr>
          <w:p w14:paraId="3E80018B" w14:textId="10965061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61" w:type="dxa"/>
          </w:tcPr>
          <w:p w14:paraId="4FC803D7" w14:textId="59DEFC61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60" w:type="dxa"/>
          </w:tcPr>
          <w:p w14:paraId="474840D9" w14:textId="5CBBF91E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8" w:type="dxa"/>
          </w:tcPr>
          <w:p w14:paraId="51521476" w14:textId="285B291E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8" w:type="dxa"/>
          </w:tcPr>
          <w:p w14:paraId="74436999" w14:textId="670258E9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5" w:type="dxa"/>
          </w:tcPr>
          <w:p w14:paraId="4F2308D5" w14:textId="40A9781F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90" w:type="dxa"/>
          </w:tcPr>
          <w:p w14:paraId="512D6022" w14:textId="6ECE4A48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388" w:type="dxa"/>
          </w:tcPr>
          <w:p w14:paraId="11863BA3" w14:textId="54249693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18" w:type="dxa"/>
          </w:tcPr>
          <w:p w14:paraId="1E2B51E8" w14:textId="6B05C393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65" w:type="dxa"/>
          </w:tcPr>
          <w:p w14:paraId="18CAAB9E" w14:textId="4918CE77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0" w:type="dxa"/>
          </w:tcPr>
          <w:p w14:paraId="5E2D5B15" w14:textId="0ABABB77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</w:tr>
      <w:tr w:rsidR="0016350A" w14:paraId="5724F432" w14:textId="0D0C112B" w:rsidTr="0016350A">
        <w:tc>
          <w:tcPr>
            <w:tcW w:w="461" w:type="dxa"/>
          </w:tcPr>
          <w:p w14:paraId="44035001" w14:textId="7196552E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61" w:type="dxa"/>
          </w:tcPr>
          <w:p w14:paraId="4E210902" w14:textId="5A84F0CD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60" w:type="dxa"/>
          </w:tcPr>
          <w:p w14:paraId="646378FA" w14:textId="3250DA07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8" w:type="dxa"/>
          </w:tcPr>
          <w:p w14:paraId="5A1E1F03" w14:textId="71A5B387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8" w:type="dxa"/>
          </w:tcPr>
          <w:p w14:paraId="2F3A8D64" w14:textId="6019D2A9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5" w:type="dxa"/>
          </w:tcPr>
          <w:p w14:paraId="159B9F0E" w14:textId="40722018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390" w:type="dxa"/>
          </w:tcPr>
          <w:p w14:paraId="78D9FE64" w14:textId="7B049EF1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388" w:type="dxa"/>
          </w:tcPr>
          <w:p w14:paraId="5EA18514" w14:textId="1AB16AEF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18" w:type="dxa"/>
          </w:tcPr>
          <w:p w14:paraId="22BC02D0" w14:textId="45D08186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65" w:type="dxa"/>
          </w:tcPr>
          <w:p w14:paraId="0C7FC978" w14:textId="57B5963A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0" w:type="dxa"/>
          </w:tcPr>
          <w:p w14:paraId="22FB5E9D" w14:textId="471261F1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</w:tr>
      <w:tr w:rsidR="0016350A" w14:paraId="5D73CE7F" w14:textId="20696529" w:rsidTr="0016350A">
        <w:tc>
          <w:tcPr>
            <w:tcW w:w="461" w:type="dxa"/>
          </w:tcPr>
          <w:p w14:paraId="3FB91927" w14:textId="2F4EAB8A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61" w:type="dxa"/>
          </w:tcPr>
          <w:p w14:paraId="3B06B1BA" w14:textId="3916C0F7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60" w:type="dxa"/>
          </w:tcPr>
          <w:p w14:paraId="0ADD0E21" w14:textId="62C9081F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8" w:type="dxa"/>
          </w:tcPr>
          <w:p w14:paraId="0B460790" w14:textId="7CE52A44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8" w:type="dxa"/>
          </w:tcPr>
          <w:p w14:paraId="15F1EE39" w14:textId="59B38C70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5" w:type="dxa"/>
          </w:tcPr>
          <w:p w14:paraId="2023848E" w14:textId="75460298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90" w:type="dxa"/>
          </w:tcPr>
          <w:p w14:paraId="6E62AF9B" w14:textId="08244061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88" w:type="dxa"/>
          </w:tcPr>
          <w:p w14:paraId="13FF1D79" w14:textId="23600B06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18" w:type="dxa"/>
          </w:tcPr>
          <w:p w14:paraId="0FB6D4B8" w14:textId="5C4E6048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65" w:type="dxa"/>
          </w:tcPr>
          <w:p w14:paraId="2355F7CA" w14:textId="6C511798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0" w:type="dxa"/>
          </w:tcPr>
          <w:p w14:paraId="065A8B3F" w14:textId="38B683D8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</w:tr>
      <w:tr w:rsidR="0016350A" w14:paraId="6232EB93" w14:textId="5A9CAFF3" w:rsidTr="0016350A">
        <w:tc>
          <w:tcPr>
            <w:tcW w:w="461" w:type="dxa"/>
          </w:tcPr>
          <w:p w14:paraId="3EC5B50E" w14:textId="7817A146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61" w:type="dxa"/>
          </w:tcPr>
          <w:p w14:paraId="41BFA889" w14:textId="38F58B10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60" w:type="dxa"/>
          </w:tcPr>
          <w:p w14:paraId="70B1706D" w14:textId="55497556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8" w:type="dxa"/>
          </w:tcPr>
          <w:p w14:paraId="53FBD94B" w14:textId="7E936604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8" w:type="dxa"/>
          </w:tcPr>
          <w:p w14:paraId="01E009CE" w14:textId="581F85DE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5" w:type="dxa"/>
          </w:tcPr>
          <w:p w14:paraId="72170972" w14:textId="19DE852C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390" w:type="dxa"/>
          </w:tcPr>
          <w:p w14:paraId="6DAE2244" w14:textId="71C6804F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88" w:type="dxa"/>
          </w:tcPr>
          <w:p w14:paraId="36246B54" w14:textId="3693A17F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18" w:type="dxa"/>
          </w:tcPr>
          <w:p w14:paraId="725CA45E" w14:textId="4189BE17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65" w:type="dxa"/>
          </w:tcPr>
          <w:p w14:paraId="5B7099B4" w14:textId="7E030AF7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0" w:type="dxa"/>
          </w:tcPr>
          <w:p w14:paraId="4816E2BB" w14:textId="00EE0A6B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</w:tr>
      <w:tr w:rsidR="0016350A" w14:paraId="1ED7631E" w14:textId="3104F787" w:rsidTr="0016350A">
        <w:tc>
          <w:tcPr>
            <w:tcW w:w="461" w:type="dxa"/>
          </w:tcPr>
          <w:p w14:paraId="5684487C" w14:textId="3D92F9F5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61" w:type="dxa"/>
          </w:tcPr>
          <w:p w14:paraId="2BDD8DF9" w14:textId="5EC7FD5E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60" w:type="dxa"/>
          </w:tcPr>
          <w:p w14:paraId="6D9C4386" w14:textId="7E27498B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8" w:type="dxa"/>
          </w:tcPr>
          <w:p w14:paraId="504BF5B6" w14:textId="77BD9645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8" w:type="dxa"/>
          </w:tcPr>
          <w:p w14:paraId="05508A55" w14:textId="4C5F860A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5" w:type="dxa"/>
          </w:tcPr>
          <w:p w14:paraId="39A8E89C" w14:textId="7BD436BC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90" w:type="dxa"/>
          </w:tcPr>
          <w:p w14:paraId="6BB778D2" w14:textId="673543F1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88" w:type="dxa"/>
          </w:tcPr>
          <w:p w14:paraId="7102D098" w14:textId="58A76771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18" w:type="dxa"/>
          </w:tcPr>
          <w:p w14:paraId="05E0869E" w14:textId="4E7A3680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65" w:type="dxa"/>
          </w:tcPr>
          <w:p w14:paraId="751712C9" w14:textId="55C8A389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0" w:type="dxa"/>
          </w:tcPr>
          <w:p w14:paraId="2698B67C" w14:textId="4CECD779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</w:tr>
      <w:tr w:rsidR="0016350A" w14:paraId="16F18271" w14:textId="4B9D6E9D" w:rsidTr="0016350A">
        <w:tc>
          <w:tcPr>
            <w:tcW w:w="461" w:type="dxa"/>
          </w:tcPr>
          <w:p w14:paraId="48023E0E" w14:textId="4A8C0BD6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61" w:type="dxa"/>
          </w:tcPr>
          <w:p w14:paraId="191375DB" w14:textId="394FE4C0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60" w:type="dxa"/>
          </w:tcPr>
          <w:p w14:paraId="1A9D1313" w14:textId="443D4984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8" w:type="dxa"/>
          </w:tcPr>
          <w:p w14:paraId="589B2066" w14:textId="3F3AC7C8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8" w:type="dxa"/>
          </w:tcPr>
          <w:p w14:paraId="501F1961" w14:textId="07A61929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5" w:type="dxa"/>
          </w:tcPr>
          <w:p w14:paraId="694467D4" w14:textId="1744CC86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390" w:type="dxa"/>
          </w:tcPr>
          <w:p w14:paraId="2007C2C4" w14:textId="017C6E77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88" w:type="dxa"/>
          </w:tcPr>
          <w:p w14:paraId="4509E061" w14:textId="5D4C534D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18" w:type="dxa"/>
          </w:tcPr>
          <w:p w14:paraId="37E518A9" w14:textId="5FFB8069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65" w:type="dxa"/>
          </w:tcPr>
          <w:p w14:paraId="42374A1E" w14:textId="0D3697B6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0" w:type="dxa"/>
          </w:tcPr>
          <w:p w14:paraId="71A96662" w14:textId="525E263E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</w:tr>
      <w:tr w:rsidR="0016350A" w14:paraId="69C8A10E" w14:textId="0AC9A648" w:rsidTr="0016350A">
        <w:tc>
          <w:tcPr>
            <w:tcW w:w="461" w:type="dxa"/>
          </w:tcPr>
          <w:p w14:paraId="4A25E7EA" w14:textId="79AEF6CB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61" w:type="dxa"/>
          </w:tcPr>
          <w:p w14:paraId="2B3EE50F" w14:textId="49077F47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60" w:type="dxa"/>
          </w:tcPr>
          <w:p w14:paraId="26E63D41" w14:textId="7E3A15B4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8" w:type="dxa"/>
          </w:tcPr>
          <w:p w14:paraId="1A86555D" w14:textId="4D0F2117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8" w:type="dxa"/>
          </w:tcPr>
          <w:p w14:paraId="09272DDB" w14:textId="0A1FE01D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5" w:type="dxa"/>
          </w:tcPr>
          <w:p w14:paraId="1C5448AD" w14:textId="4566FED4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90" w:type="dxa"/>
          </w:tcPr>
          <w:p w14:paraId="57D130D8" w14:textId="1DA66CA7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388" w:type="dxa"/>
          </w:tcPr>
          <w:p w14:paraId="22D013B5" w14:textId="29383FE1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18" w:type="dxa"/>
          </w:tcPr>
          <w:p w14:paraId="0E4E7696" w14:textId="50797E9F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365" w:type="dxa"/>
          </w:tcPr>
          <w:p w14:paraId="079161D9" w14:textId="0266EBE6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0" w:type="dxa"/>
          </w:tcPr>
          <w:p w14:paraId="74FCC230" w14:textId="35132D47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</w:tr>
      <w:tr w:rsidR="0016350A" w14:paraId="73E20B3F" w14:textId="1FB2A7D2" w:rsidTr="0016350A">
        <w:tc>
          <w:tcPr>
            <w:tcW w:w="461" w:type="dxa"/>
          </w:tcPr>
          <w:p w14:paraId="622DFCAC" w14:textId="483EB2B8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61" w:type="dxa"/>
          </w:tcPr>
          <w:p w14:paraId="19434D98" w14:textId="3FAAA55A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60" w:type="dxa"/>
          </w:tcPr>
          <w:p w14:paraId="46048467" w14:textId="41D66B4B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678" w:type="dxa"/>
          </w:tcPr>
          <w:p w14:paraId="3658487F" w14:textId="58755C9A" w:rsidR="0016350A" w:rsidRPr="00325A32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8" w:type="dxa"/>
          </w:tcPr>
          <w:p w14:paraId="6BB84C49" w14:textId="03E55E14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675" w:type="dxa"/>
          </w:tcPr>
          <w:p w14:paraId="67AE04BD" w14:textId="1B4AF62A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390" w:type="dxa"/>
          </w:tcPr>
          <w:p w14:paraId="685BC424" w14:textId="14A2F699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388" w:type="dxa"/>
          </w:tcPr>
          <w:p w14:paraId="06A9288B" w14:textId="1BFE7BD8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18" w:type="dxa"/>
          </w:tcPr>
          <w:p w14:paraId="6470E2F8" w14:textId="0CE1E0CB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1365" w:type="dxa"/>
          </w:tcPr>
          <w:p w14:paraId="5300273F" w14:textId="417494AC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0" w:type="dxa"/>
          </w:tcPr>
          <w:p w14:paraId="23DCEAD9" w14:textId="3BBCBAFC" w:rsidR="0016350A" w:rsidRDefault="0016350A" w:rsidP="0016350A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</w:tr>
    </w:tbl>
    <w:p w14:paraId="78A016C9" w14:textId="77777777" w:rsidR="00325A32" w:rsidRDefault="00325A32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F49EC" w14:paraId="6061FC13" w14:textId="77777777" w:rsidTr="000F49EC">
        <w:tc>
          <w:tcPr>
            <w:tcW w:w="2337" w:type="dxa"/>
          </w:tcPr>
          <w:p w14:paraId="6EA3F7C8" w14:textId="1117861F" w:rsidR="000F49EC" w:rsidRDefault="000F49EC" w:rsidP="000F49EC">
            <w:pPr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2337" w:type="dxa"/>
          </w:tcPr>
          <w:p w14:paraId="2365B8BB" w14:textId="08146598" w:rsid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2338" w:type="dxa"/>
          </w:tcPr>
          <w:p w14:paraId="106CA831" w14:textId="3C08EB8F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2338" w:type="dxa"/>
          </w:tcPr>
          <w:p w14:paraId="337D1381" w14:textId="3D41AD9B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B</w:t>
            </w:r>
          </w:p>
        </w:tc>
      </w:tr>
      <w:tr w:rsidR="000F49EC" w14:paraId="5BD4DAA4" w14:textId="77777777" w:rsidTr="000F49EC">
        <w:tc>
          <w:tcPr>
            <w:tcW w:w="2337" w:type="dxa"/>
          </w:tcPr>
          <w:p w14:paraId="2A10584B" w14:textId="6C57E5B4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7" w:type="dxa"/>
          </w:tcPr>
          <w:p w14:paraId="50180498" w14:textId="091EF8B8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338" w:type="dxa"/>
          </w:tcPr>
          <w:p w14:paraId="447522C5" w14:textId="30C31E3C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8" w:type="dxa"/>
          </w:tcPr>
          <w:p w14:paraId="5CC3BA74" w14:textId="2D500487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</w:tr>
      <w:tr w:rsidR="000F49EC" w14:paraId="2FC20570" w14:textId="77777777" w:rsidTr="000F49EC">
        <w:tc>
          <w:tcPr>
            <w:tcW w:w="2337" w:type="dxa"/>
          </w:tcPr>
          <w:p w14:paraId="0FD4B201" w14:textId="03140C1A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337" w:type="dxa"/>
          </w:tcPr>
          <w:p w14:paraId="6DBD7D78" w14:textId="7B12539F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338" w:type="dxa"/>
          </w:tcPr>
          <w:p w14:paraId="19834BC6" w14:textId="04386B5C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338" w:type="dxa"/>
          </w:tcPr>
          <w:p w14:paraId="5CFEA30D" w14:textId="702BBDDF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</w:tr>
      <w:tr w:rsidR="000F49EC" w14:paraId="1C7389FB" w14:textId="77777777" w:rsidTr="000F49EC">
        <w:tc>
          <w:tcPr>
            <w:tcW w:w="2337" w:type="dxa"/>
          </w:tcPr>
          <w:p w14:paraId="415759C0" w14:textId="3320EF87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7" w:type="dxa"/>
          </w:tcPr>
          <w:p w14:paraId="4F1B0034" w14:textId="2DFA6C1D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338" w:type="dxa"/>
          </w:tcPr>
          <w:p w14:paraId="59E3A27B" w14:textId="486BA67C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8" w:type="dxa"/>
          </w:tcPr>
          <w:p w14:paraId="0CDD2F7D" w14:textId="6CB976D0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</w:tr>
      <w:tr w:rsidR="000F49EC" w14:paraId="7E1C220D" w14:textId="77777777" w:rsidTr="000F49EC">
        <w:tc>
          <w:tcPr>
            <w:tcW w:w="2337" w:type="dxa"/>
          </w:tcPr>
          <w:p w14:paraId="1781252C" w14:textId="1191DCB9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337" w:type="dxa"/>
          </w:tcPr>
          <w:p w14:paraId="507BCB4C" w14:textId="1EA3ABC3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8" w:type="dxa"/>
          </w:tcPr>
          <w:p w14:paraId="3832F2EF" w14:textId="4E0CF8A4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8" w:type="dxa"/>
          </w:tcPr>
          <w:p w14:paraId="159E89E0" w14:textId="22A35CCC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</w:tr>
      <w:tr w:rsidR="000F49EC" w14:paraId="1D0BE6CF" w14:textId="77777777" w:rsidTr="000F49EC">
        <w:tc>
          <w:tcPr>
            <w:tcW w:w="2337" w:type="dxa"/>
          </w:tcPr>
          <w:p w14:paraId="18533819" w14:textId="23CD650C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7" w:type="dxa"/>
          </w:tcPr>
          <w:p w14:paraId="4B9BD5CC" w14:textId="6588037B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338" w:type="dxa"/>
          </w:tcPr>
          <w:p w14:paraId="3465CE39" w14:textId="64DEAFD9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8" w:type="dxa"/>
          </w:tcPr>
          <w:p w14:paraId="40A535C0" w14:textId="22100D70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</w:tr>
      <w:tr w:rsidR="000F49EC" w14:paraId="7113762E" w14:textId="77777777" w:rsidTr="000F49EC">
        <w:tc>
          <w:tcPr>
            <w:tcW w:w="2337" w:type="dxa"/>
          </w:tcPr>
          <w:p w14:paraId="6CA267CA" w14:textId="14B2EE75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7" w:type="dxa"/>
          </w:tcPr>
          <w:p w14:paraId="2D74B35C" w14:textId="6C572088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338" w:type="dxa"/>
          </w:tcPr>
          <w:p w14:paraId="71119760" w14:textId="62AB7921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8" w:type="dxa"/>
          </w:tcPr>
          <w:p w14:paraId="4AE93E9A" w14:textId="6645E65D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</w:tr>
      <w:tr w:rsidR="000F49EC" w14:paraId="2464BF81" w14:textId="77777777" w:rsidTr="000F49EC">
        <w:tc>
          <w:tcPr>
            <w:tcW w:w="2337" w:type="dxa"/>
          </w:tcPr>
          <w:p w14:paraId="12A9B38E" w14:textId="19AA4DE9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7" w:type="dxa"/>
          </w:tcPr>
          <w:p w14:paraId="135A1758" w14:textId="2B836F72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338" w:type="dxa"/>
          </w:tcPr>
          <w:p w14:paraId="023E4CC3" w14:textId="6752C0C0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8" w:type="dxa"/>
          </w:tcPr>
          <w:p w14:paraId="2B137463" w14:textId="5CE04F89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</w:tr>
      <w:tr w:rsidR="000F49EC" w14:paraId="051843A1" w14:textId="77777777" w:rsidTr="000F49EC">
        <w:tc>
          <w:tcPr>
            <w:tcW w:w="2337" w:type="dxa"/>
          </w:tcPr>
          <w:p w14:paraId="7C7A5490" w14:textId="0EE73981" w:rsid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7" w:type="dxa"/>
          </w:tcPr>
          <w:p w14:paraId="7C0B25B3" w14:textId="08010E04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2338" w:type="dxa"/>
          </w:tcPr>
          <w:p w14:paraId="52B23AF0" w14:textId="037B6AF6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2338" w:type="dxa"/>
          </w:tcPr>
          <w:p w14:paraId="1A8BED38" w14:textId="24583069" w:rsidR="000F49EC" w:rsidRPr="000F49EC" w:rsidRDefault="000F49EC" w:rsidP="000F49EC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</w:tr>
    </w:tbl>
    <w:p w14:paraId="38800B9D" w14:textId="49D84890" w:rsidR="00325A32" w:rsidRDefault="00325A32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0964916F" w14:textId="77777777" w:rsidR="000F49EC" w:rsidRDefault="000F49EC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4E90016A" w14:textId="369A921C" w:rsidR="00490EA6" w:rsidRDefault="00490EA6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/</w:t>
      </w:r>
      <w:r w:rsidR="00763E1C" w:rsidRPr="00D17C0F">
        <w:rPr>
          <w:rFonts w:ascii="Times New Roman" w:hAnsi="Times New Roman"/>
          <w:noProof/>
          <w:position w:val="-10"/>
          <w:sz w:val="26"/>
          <w:szCs w:val="26"/>
        </w:rPr>
        <w:object w:dxaOrig="9859" w:dyaOrig="320" w14:anchorId="621A0DDE">
          <v:shape id="_x0000_i1030" type="#_x0000_t75" alt="" style="width:453.6pt;height:16.2pt;mso-width-percent:0;mso-height-percent:0;mso-width-percent:0;mso-height-percent:0" o:ole="">
            <v:imagedata r:id="rId7" o:title=""/>
          </v:shape>
          <o:OLEObject Type="Embed" ProgID="Equation.DSMT4" ShapeID="_x0000_i1030" DrawAspect="Content" ObjectID="_1707996272" r:id="rId8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14:paraId="62E406F3" w14:textId="276208E8" w:rsidR="000F49EC" w:rsidRDefault="000F49EC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76FC62FA" w14:textId="333A8AF1" w:rsidR="000F49EC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D53C8">
        <w:rPr>
          <w:rFonts w:ascii="Times New Roman" w:hAnsi="Times New Roman"/>
          <w:sz w:val="26"/>
          <w:szCs w:val="26"/>
        </w:rPr>
        <w:drawing>
          <wp:inline distT="0" distB="0" distL="0" distR="0" wp14:anchorId="3CC26DD0" wp14:editId="0580A4AF">
            <wp:extent cx="5943600" cy="11703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70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11052" w14:textId="4812F205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6F024FB8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5"/>
        <w:gridCol w:w="368"/>
        <w:gridCol w:w="346"/>
        <w:gridCol w:w="559"/>
        <w:gridCol w:w="559"/>
        <w:gridCol w:w="540"/>
        <w:gridCol w:w="1518"/>
        <w:gridCol w:w="1274"/>
        <w:gridCol w:w="947"/>
        <w:gridCol w:w="1318"/>
        <w:gridCol w:w="1556"/>
      </w:tblGrid>
      <w:tr w:rsidR="00BD53C8" w14:paraId="031917E5" w14:textId="77777777" w:rsidTr="000A6039">
        <w:trPr>
          <w:jc w:val="center"/>
        </w:trPr>
        <w:tc>
          <w:tcPr>
            <w:tcW w:w="365" w:type="dxa"/>
          </w:tcPr>
          <w:p w14:paraId="46B9466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68" w:type="dxa"/>
          </w:tcPr>
          <w:p w14:paraId="4CCF6B6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37" w:type="dxa"/>
          </w:tcPr>
          <w:p w14:paraId="4C5779C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59" w:type="dxa"/>
          </w:tcPr>
          <w:p w14:paraId="52E68AD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59" w:type="dxa"/>
          </w:tcPr>
          <w:p w14:paraId="7169875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0" w:type="dxa"/>
          </w:tcPr>
          <w:p w14:paraId="7879ECA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0" w:type="dxa"/>
          </w:tcPr>
          <w:p w14:paraId="7878604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276" w:type="dxa"/>
          </w:tcPr>
          <w:p w14:paraId="3D11E0F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948" w:type="dxa"/>
          </w:tcPr>
          <w:p w14:paraId="71EFB8C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20" w:type="dxa"/>
          </w:tcPr>
          <w:p w14:paraId="149140E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558" w:type="dxa"/>
          </w:tcPr>
          <w:p w14:paraId="2372B86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</w:tr>
      <w:tr w:rsidR="00BD53C8" w14:paraId="1EC6DBAA" w14:textId="77777777" w:rsidTr="000A6039">
        <w:trPr>
          <w:jc w:val="center"/>
        </w:trPr>
        <w:tc>
          <w:tcPr>
            <w:tcW w:w="365" w:type="dxa"/>
          </w:tcPr>
          <w:p w14:paraId="74B662D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13F9AF5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6CC95F9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046632A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5FB0F24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224B529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3EABC7D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5F1F49C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948" w:type="dxa"/>
          </w:tcPr>
          <w:p w14:paraId="4E5EC8C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2549B14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17226D4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71ECF618" w14:textId="77777777" w:rsidTr="000A6039">
        <w:trPr>
          <w:jc w:val="center"/>
        </w:trPr>
        <w:tc>
          <w:tcPr>
            <w:tcW w:w="365" w:type="dxa"/>
          </w:tcPr>
          <w:p w14:paraId="4DE5DC4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0641641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15AAAD3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4FC2DF8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0207319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6907248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52106C3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5B14546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35F76FE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0" w:type="dxa"/>
          </w:tcPr>
          <w:p w14:paraId="708DB5E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0787705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9D25A7A" w14:textId="77777777" w:rsidTr="000A6039">
        <w:trPr>
          <w:jc w:val="center"/>
        </w:trPr>
        <w:tc>
          <w:tcPr>
            <w:tcW w:w="365" w:type="dxa"/>
          </w:tcPr>
          <w:p w14:paraId="2AA9DDA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51A9D92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7BFC02C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0E02ADA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17CCF68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2D1958A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4069E0F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38E7703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948" w:type="dxa"/>
          </w:tcPr>
          <w:p w14:paraId="21C7DE3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0BA3E83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2A0FC3A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601DC99" w14:textId="77777777" w:rsidTr="000A6039">
        <w:trPr>
          <w:jc w:val="center"/>
        </w:trPr>
        <w:tc>
          <w:tcPr>
            <w:tcW w:w="365" w:type="dxa"/>
          </w:tcPr>
          <w:p w14:paraId="55E5CE9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6C34442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2C26CA2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6726397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4077A1B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48848DC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203FD50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4BDC16D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5564A01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0" w:type="dxa"/>
          </w:tcPr>
          <w:p w14:paraId="105DE9A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7DDA2D1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C5CFA7C" w14:textId="77777777" w:rsidTr="000A6039">
        <w:trPr>
          <w:jc w:val="center"/>
        </w:trPr>
        <w:tc>
          <w:tcPr>
            <w:tcW w:w="365" w:type="dxa"/>
          </w:tcPr>
          <w:p w14:paraId="0078A77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2FBC1C9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5EA1FA2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070707C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33C1DEF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2F929D3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26A7174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334209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31D3CE2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25985AC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60DE548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744455A" w14:textId="77777777" w:rsidTr="000A6039">
        <w:trPr>
          <w:jc w:val="center"/>
        </w:trPr>
        <w:tc>
          <w:tcPr>
            <w:tcW w:w="365" w:type="dxa"/>
          </w:tcPr>
          <w:p w14:paraId="2602392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3E58037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37" w:type="dxa"/>
          </w:tcPr>
          <w:p w14:paraId="51897B5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224E932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3B6FF60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513DCFC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4B597E8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4356F9F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7ABFA60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0" w:type="dxa"/>
          </w:tcPr>
          <w:p w14:paraId="2550868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1D46916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09B5F10D" w14:textId="77777777" w:rsidTr="000A6039">
        <w:trPr>
          <w:jc w:val="center"/>
        </w:trPr>
        <w:tc>
          <w:tcPr>
            <w:tcW w:w="365" w:type="dxa"/>
          </w:tcPr>
          <w:p w14:paraId="512564F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22A008D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707FEC2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7693A26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18C95A2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7F9447D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14:paraId="7694A30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3F3F05B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6FCAB33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0" w:type="dxa"/>
          </w:tcPr>
          <w:p w14:paraId="4E4A233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8" w:type="dxa"/>
          </w:tcPr>
          <w:p w14:paraId="0D36C87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5C9DA3D" w14:textId="77777777" w:rsidTr="000A6039">
        <w:trPr>
          <w:jc w:val="center"/>
        </w:trPr>
        <w:tc>
          <w:tcPr>
            <w:tcW w:w="365" w:type="dxa"/>
          </w:tcPr>
          <w:p w14:paraId="23ED357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5E28395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37" w:type="dxa"/>
          </w:tcPr>
          <w:p w14:paraId="482BCFA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53C979A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734DDD6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0D33A66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0" w:type="dxa"/>
          </w:tcPr>
          <w:p w14:paraId="1183FCD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0F88614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48" w:type="dxa"/>
          </w:tcPr>
          <w:p w14:paraId="7E08ED6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0" w:type="dxa"/>
          </w:tcPr>
          <w:p w14:paraId="378992D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8" w:type="dxa"/>
          </w:tcPr>
          <w:p w14:paraId="33D321F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</w:tbl>
    <w:p w14:paraId="6BC63F22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2126"/>
        <w:gridCol w:w="2091"/>
        <w:gridCol w:w="602"/>
        <w:gridCol w:w="1189"/>
        <w:gridCol w:w="520"/>
        <w:gridCol w:w="726"/>
        <w:gridCol w:w="683"/>
      </w:tblGrid>
      <w:tr w:rsidR="00BD53C8" w14:paraId="67678FFC" w14:textId="77777777" w:rsidTr="000A6039">
        <w:tc>
          <w:tcPr>
            <w:tcW w:w="704" w:type="dxa"/>
          </w:tcPr>
          <w:p w14:paraId="2F70E78D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709" w:type="dxa"/>
          </w:tcPr>
          <w:p w14:paraId="196FCACA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2126" w:type="dxa"/>
          </w:tcPr>
          <w:p w14:paraId="70C3748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0)</m:t>
                </m:r>
              </m:oMath>
            </m:oMathPara>
          </w:p>
        </w:tc>
        <w:tc>
          <w:tcPr>
            <w:tcW w:w="2091" w:type="dxa"/>
          </w:tcPr>
          <w:p w14:paraId="155B6F3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1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602" w:type="dxa"/>
          </w:tcPr>
          <w:p w14:paraId="6FC7302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1</w:t>
            </w:r>
          </w:p>
        </w:tc>
        <w:tc>
          <w:tcPr>
            <w:tcW w:w="1189" w:type="dxa"/>
          </w:tcPr>
          <w:p w14:paraId="4790375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520" w:type="dxa"/>
          </w:tcPr>
          <w:p w14:paraId="02A6F9C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2</w:t>
            </w:r>
          </w:p>
        </w:tc>
        <w:tc>
          <w:tcPr>
            <w:tcW w:w="726" w:type="dxa"/>
          </w:tcPr>
          <w:p w14:paraId="5AC897C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683" w:type="dxa"/>
          </w:tcPr>
          <w:p w14:paraId="5C73F41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</w:tr>
      <w:tr w:rsidR="00BD53C8" w14:paraId="3AAB8832" w14:textId="77777777" w:rsidTr="000A6039">
        <w:tc>
          <w:tcPr>
            <w:tcW w:w="704" w:type="dxa"/>
          </w:tcPr>
          <w:p w14:paraId="0B0BA5E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58E7F28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554FB83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2091" w:type="dxa"/>
          </w:tcPr>
          <w:p w14:paraId="6E5B4FB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02" w:type="dxa"/>
          </w:tcPr>
          <w:p w14:paraId="400E776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060856F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08FCBDF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6311433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284D5B1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6C2170D" w14:textId="77777777" w:rsidTr="000A6039">
        <w:tc>
          <w:tcPr>
            <w:tcW w:w="704" w:type="dxa"/>
          </w:tcPr>
          <w:p w14:paraId="6194CB0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243D450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5D8DD89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2091" w:type="dxa"/>
          </w:tcPr>
          <w:p w14:paraId="25BAD16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602" w:type="dxa"/>
          </w:tcPr>
          <w:p w14:paraId="0B0121C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4578DD2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48C9EF0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05E4883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2B49515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03246FCD" w14:textId="77777777" w:rsidTr="000A6039">
        <w:tc>
          <w:tcPr>
            <w:tcW w:w="704" w:type="dxa"/>
          </w:tcPr>
          <w:p w14:paraId="4EFB1A2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1227082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7E6FE28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2091" w:type="dxa"/>
          </w:tcPr>
          <w:p w14:paraId="25516D1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02" w:type="dxa"/>
          </w:tcPr>
          <w:p w14:paraId="3FD3F44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414F6CE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1F12F38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3516433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321C4F8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058652B1" w14:textId="77777777" w:rsidTr="000A6039">
        <w:tc>
          <w:tcPr>
            <w:tcW w:w="704" w:type="dxa"/>
          </w:tcPr>
          <w:p w14:paraId="27E1B8F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19814C4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1058E06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2091" w:type="dxa"/>
          </w:tcPr>
          <w:p w14:paraId="3CA6366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602" w:type="dxa"/>
          </w:tcPr>
          <w:p w14:paraId="4F82A6F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624D75B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50A957E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0B9E06C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487682D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71C34DD" w14:textId="77777777" w:rsidTr="000A6039">
        <w:tc>
          <w:tcPr>
            <w:tcW w:w="704" w:type="dxa"/>
          </w:tcPr>
          <w:p w14:paraId="0D1F08F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7AA7120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766BF99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091" w:type="dxa"/>
          </w:tcPr>
          <w:p w14:paraId="275264A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02" w:type="dxa"/>
          </w:tcPr>
          <w:p w14:paraId="1EEB417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423A546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52C5EBA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0DED805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6B6259C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F768CF5" w14:textId="77777777" w:rsidTr="000A6039">
        <w:tc>
          <w:tcPr>
            <w:tcW w:w="704" w:type="dxa"/>
          </w:tcPr>
          <w:p w14:paraId="5024D40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2FE7174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2126" w:type="dxa"/>
          </w:tcPr>
          <w:p w14:paraId="4F7455C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091" w:type="dxa"/>
          </w:tcPr>
          <w:p w14:paraId="3D0CB25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602" w:type="dxa"/>
          </w:tcPr>
          <w:p w14:paraId="2B2208F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89" w:type="dxa"/>
          </w:tcPr>
          <w:p w14:paraId="53BF04B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20" w:type="dxa"/>
          </w:tcPr>
          <w:p w14:paraId="622576B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5247285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0EE3426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386124C7" w14:textId="77777777" w:rsidTr="000A6039">
        <w:tc>
          <w:tcPr>
            <w:tcW w:w="704" w:type="dxa"/>
          </w:tcPr>
          <w:p w14:paraId="420A674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2429B5B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6F2CDE8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091" w:type="dxa"/>
          </w:tcPr>
          <w:p w14:paraId="2762ECD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02" w:type="dxa"/>
          </w:tcPr>
          <w:p w14:paraId="1923D1E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9" w:type="dxa"/>
          </w:tcPr>
          <w:p w14:paraId="0E37C1A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20" w:type="dxa"/>
          </w:tcPr>
          <w:p w14:paraId="0C0C71B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6" w:type="dxa"/>
          </w:tcPr>
          <w:p w14:paraId="5472673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83" w:type="dxa"/>
          </w:tcPr>
          <w:p w14:paraId="43EEB9F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55646AA1" w14:textId="77777777" w:rsidTr="000A6039">
        <w:tc>
          <w:tcPr>
            <w:tcW w:w="704" w:type="dxa"/>
          </w:tcPr>
          <w:p w14:paraId="01CCBD4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26866EF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126" w:type="dxa"/>
          </w:tcPr>
          <w:p w14:paraId="0E5AC9B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091" w:type="dxa"/>
          </w:tcPr>
          <w:p w14:paraId="4BF9BB9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602" w:type="dxa"/>
          </w:tcPr>
          <w:p w14:paraId="469D58B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89" w:type="dxa"/>
          </w:tcPr>
          <w:p w14:paraId="1D61DA7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20" w:type="dxa"/>
          </w:tcPr>
          <w:p w14:paraId="4E0713F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26" w:type="dxa"/>
          </w:tcPr>
          <w:p w14:paraId="0095096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683" w:type="dxa"/>
          </w:tcPr>
          <w:p w14:paraId="709669C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</w:tbl>
    <w:p w14:paraId="19DB79B1" w14:textId="085B938F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3C388C19" w14:textId="606368EE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60BD6819" w14:textId="77777777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3834439F" w14:textId="77777777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451DE835" w14:textId="77777777" w:rsidR="000F49EC" w:rsidRDefault="000F49EC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05932B2F" w14:textId="4A48C3C4" w:rsidR="00490EA6" w:rsidRDefault="00490EA6" w:rsidP="00BD53C8">
      <w:pPr>
        <w:tabs>
          <w:tab w:val="left" w:pos="8040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c/ </w:t>
      </w:r>
      <w:r w:rsidR="00763E1C" w:rsidRPr="00BA1375">
        <w:rPr>
          <w:rFonts w:ascii="Times New Roman" w:hAnsi="Times New Roman"/>
          <w:noProof/>
          <w:position w:val="-10"/>
          <w:sz w:val="26"/>
          <w:szCs w:val="26"/>
        </w:rPr>
        <w:object w:dxaOrig="7160" w:dyaOrig="320" w14:anchorId="490580B6">
          <v:shape id="_x0000_i1029" type="#_x0000_t75" alt="" style="width:358.2pt;height:16.2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707996273" r:id="rId11"/>
        </w:object>
      </w:r>
      <w:r w:rsidR="00BD53C8">
        <w:rPr>
          <w:rFonts w:ascii="Times New Roman" w:hAnsi="Times New Roman"/>
          <w:sz w:val="26"/>
          <w:szCs w:val="26"/>
        </w:rPr>
        <w:tab/>
      </w:r>
    </w:p>
    <w:p w14:paraId="648B1C54" w14:textId="6AC6BE55" w:rsidR="00BD53C8" w:rsidRDefault="00BD53C8" w:rsidP="00BD53C8">
      <w:pPr>
        <w:tabs>
          <w:tab w:val="left" w:pos="8040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6580B212" w14:textId="78F9F855" w:rsidR="00BD53C8" w:rsidRDefault="00BD53C8" w:rsidP="00BD53C8">
      <w:pPr>
        <w:tabs>
          <w:tab w:val="left" w:pos="8040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D53C8">
        <w:rPr>
          <w:rFonts w:ascii="Times New Roman" w:hAnsi="Times New Roman"/>
          <w:sz w:val="26"/>
          <w:szCs w:val="26"/>
        </w:rPr>
        <w:drawing>
          <wp:inline distT="0" distB="0" distL="0" distR="0" wp14:anchorId="4C90510E" wp14:editId="3290BCC7">
            <wp:extent cx="5943600" cy="1659255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59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8DA41" w14:textId="77777777" w:rsidR="00BD53C8" w:rsidRDefault="00BD53C8" w:rsidP="00BD53C8">
      <w:pPr>
        <w:tabs>
          <w:tab w:val="left" w:pos="8040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01A93EC7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A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5"/>
        <w:gridCol w:w="368"/>
        <w:gridCol w:w="346"/>
        <w:gridCol w:w="559"/>
        <w:gridCol w:w="559"/>
        <w:gridCol w:w="540"/>
        <w:gridCol w:w="1517"/>
        <w:gridCol w:w="1411"/>
        <w:gridCol w:w="811"/>
        <w:gridCol w:w="1318"/>
        <w:gridCol w:w="1556"/>
      </w:tblGrid>
      <w:tr w:rsidR="00BD53C8" w14:paraId="6F8DDBF7" w14:textId="77777777" w:rsidTr="000A6039">
        <w:trPr>
          <w:jc w:val="center"/>
        </w:trPr>
        <w:tc>
          <w:tcPr>
            <w:tcW w:w="365" w:type="dxa"/>
          </w:tcPr>
          <w:p w14:paraId="54DA189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68" w:type="dxa"/>
          </w:tcPr>
          <w:p w14:paraId="4DEDE02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46" w:type="dxa"/>
          </w:tcPr>
          <w:p w14:paraId="39BC025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59" w:type="dxa"/>
          </w:tcPr>
          <w:p w14:paraId="7CB1BD5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59" w:type="dxa"/>
          </w:tcPr>
          <w:p w14:paraId="49B952E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0" w:type="dxa"/>
          </w:tcPr>
          <w:p w14:paraId="65AE267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17" w:type="dxa"/>
          </w:tcPr>
          <w:p w14:paraId="6507303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411" w:type="dxa"/>
          </w:tcPr>
          <w:p w14:paraId="5FD1D7F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811" w:type="dxa"/>
          </w:tcPr>
          <w:p w14:paraId="10580A9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18" w:type="dxa"/>
          </w:tcPr>
          <w:p w14:paraId="1C9AD1C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1)</m:t>
                </m:r>
              </m:oMath>
            </m:oMathPara>
          </w:p>
        </w:tc>
        <w:tc>
          <w:tcPr>
            <w:tcW w:w="1556" w:type="dxa"/>
          </w:tcPr>
          <w:p w14:paraId="7A6E2BA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</w:tr>
      <w:tr w:rsidR="00BD53C8" w14:paraId="63EBC8FB" w14:textId="77777777" w:rsidTr="000A6039">
        <w:trPr>
          <w:jc w:val="center"/>
        </w:trPr>
        <w:tc>
          <w:tcPr>
            <w:tcW w:w="365" w:type="dxa"/>
          </w:tcPr>
          <w:p w14:paraId="303C906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1E7BF0F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6" w:type="dxa"/>
          </w:tcPr>
          <w:p w14:paraId="13D82D1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6747954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4036227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77D574D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17" w:type="dxa"/>
          </w:tcPr>
          <w:p w14:paraId="52EF4F3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1" w:type="dxa"/>
          </w:tcPr>
          <w:p w14:paraId="41BFC4C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1" w:type="dxa"/>
          </w:tcPr>
          <w:p w14:paraId="74ECFC8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8" w:type="dxa"/>
          </w:tcPr>
          <w:p w14:paraId="42A0B90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6" w:type="dxa"/>
          </w:tcPr>
          <w:p w14:paraId="2AE6663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6B7C90AA" w14:textId="77777777" w:rsidTr="000A6039">
        <w:trPr>
          <w:jc w:val="center"/>
        </w:trPr>
        <w:tc>
          <w:tcPr>
            <w:tcW w:w="365" w:type="dxa"/>
          </w:tcPr>
          <w:p w14:paraId="678A3B3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3D0DCA3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6" w:type="dxa"/>
          </w:tcPr>
          <w:p w14:paraId="5513DD7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762452F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6A8F5F5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19495A7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17" w:type="dxa"/>
          </w:tcPr>
          <w:p w14:paraId="2E2009C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1" w:type="dxa"/>
          </w:tcPr>
          <w:p w14:paraId="1E23F7E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1" w:type="dxa"/>
          </w:tcPr>
          <w:p w14:paraId="64E92B6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603234B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6" w:type="dxa"/>
          </w:tcPr>
          <w:p w14:paraId="011DB38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6FCCA7F3" w14:textId="77777777" w:rsidTr="000A6039">
        <w:trPr>
          <w:jc w:val="center"/>
        </w:trPr>
        <w:tc>
          <w:tcPr>
            <w:tcW w:w="365" w:type="dxa"/>
          </w:tcPr>
          <w:p w14:paraId="24C6AF1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7536CE0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6" w:type="dxa"/>
          </w:tcPr>
          <w:p w14:paraId="5289EA5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0FF097C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1BFB644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1643512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17" w:type="dxa"/>
          </w:tcPr>
          <w:p w14:paraId="2F8D696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1" w:type="dxa"/>
          </w:tcPr>
          <w:p w14:paraId="5F11C0F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1" w:type="dxa"/>
          </w:tcPr>
          <w:p w14:paraId="47251CD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75D17FF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6" w:type="dxa"/>
          </w:tcPr>
          <w:p w14:paraId="0127D2B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2816A861" w14:textId="77777777" w:rsidTr="000A6039">
        <w:trPr>
          <w:jc w:val="center"/>
        </w:trPr>
        <w:tc>
          <w:tcPr>
            <w:tcW w:w="365" w:type="dxa"/>
          </w:tcPr>
          <w:p w14:paraId="195408D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68" w:type="dxa"/>
          </w:tcPr>
          <w:p w14:paraId="47E322C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6" w:type="dxa"/>
          </w:tcPr>
          <w:p w14:paraId="6FB8FE0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26F57FE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3338670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15D66F6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17" w:type="dxa"/>
          </w:tcPr>
          <w:p w14:paraId="5E7BE0A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1" w:type="dxa"/>
          </w:tcPr>
          <w:p w14:paraId="5165A57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1" w:type="dxa"/>
          </w:tcPr>
          <w:p w14:paraId="438A387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28A55D2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6" w:type="dxa"/>
          </w:tcPr>
          <w:p w14:paraId="6AF3DA9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7EFF5A5C" w14:textId="77777777" w:rsidTr="000A6039">
        <w:trPr>
          <w:jc w:val="center"/>
        </w:trPr>
        <w:tc>
          <w:tcPr>
            <w:tcW w:w="365" w:type="dxa"/>
          </w:tcPr>
          <w:p w14:paraId="0846681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1013B51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6" w:type="dxa"/>
          </w:tcPr>
          <w:p w14:paraId="5F17D7F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30C46AE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7A451F4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48CD524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17" w:type="dxa"/>
          </w:tcPr>
          <w:p w14:paraId="07D9B72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1" w:type="dxa"/>
          </w:tcPr>
          <w:p w14:paraId="4654DCD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1" w:type="dxa"/>
          </w:tcPr>
          <w:p w14:paraId="40A9E7D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51312AD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6" w:type="dxa"/>
          </w:tcPr>
          <w:p w14:paraId="6644F88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67E24755" w14:textId="77777777" w:rsidTr="000A6039">
        <w:trPr>
          <w:jc w:val="center"/>
        </w:trPr>
        <w:tc>
          <w:tcPr>
            <w:tcW w:w="365" w:type="dxa"/>
          </w:tcPr>
          <w:p w14:paraId="253A7D4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4FE4B80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6" w:type="dxa"/>
          </w:tcPr>
          <w:p w14:paraId="1474B6F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5C9BF41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65EF6EA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14:paraId="2D747F7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17" w:type="dxa"/>
          </w:tcPr>
          <w:p w14:paraId="6949E12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1" w:type="dxa"/>
          </w:tcPr>
          <w:p w14:paraId="52504DF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1" w:type="dxa"/>
          </w:tcPr>
          <w:p w14:paraId="6DCCF08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6A342A0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6" w:type="dxa"/>
          </w:tcPr>
          <w:p w14:paraId="6E3E522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7DF3F332" w14:textId="77777777" w:rsidTr="000A6039">
        <w:trPr>
          <w:jc w:val="center"/>
        </w:trPr>
        <w:tc>
          <w:tcPr>
            <w:tcW w:w="365" w:type="dxa"/>
          </w:tcPr>
          <w:p w14:paraId="6ED7655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58569B4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6" w:type="dxa"/>
          </w:tcPr>
          <w:p w14:paraId="0D90F93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0DB6ADA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3431536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6359B84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17" w:type="dxa"/>
          </w:tcPr>
          <w:p w14:paraId="03FEC95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1" w:type="dxa"/>
          </w:tcPr>
          <w:p w14:paraId="607FEB9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1" w:type="dxa"/>
          </w:tcPr>
          <w:p w14:paraId="267F0FC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8" w:type="dxa"/>
          </w:tcPr>
          <w:p w14:paraId="738BFC2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56" w:type="dxa"/>
          </w:tcPr>
          <w:p w14:paraId="5C56833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66F63A6F" w14:textId="77777777" w:rsidTr="000A6039">
        <w:trPr>
          <w:jc w:val="center"/>
        </w:trPr>
        <w:tc>
          <w:tcPr>
            <w:tcW w:w="365" w:type="dxa"/>
          </w:tcPr>
          <w:p w14:paraId="12C5C3C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68" w:type="dxa"/>
          </w:tcPr>
          <w:p w14:paraId="47F51BB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6" w:type="dxa"/>
          </w:tcPr>
          <w:p w14:paraId="2133F9B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59" w:type="dxa"/>
          </w:tcPr>
          <w:p w14:paraId="61FFC5F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59" w:type="dxa"/>
          </w:tcPr>
          <w:p w14:paraId="2C5A381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0" w:type="dxa"/>
          </w:tcPr>
          <w:p w14:paraId="1C26E6B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17" w:type="dxa"/>
          </w:tcPr>
          <w:p w14:paraId="1B6E70F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1" w:type="dxa"/>
          </w:tcPr>
          <w:p w14:paraId="76F1B10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1" w:type="dxa"/>
          </w:tcPr>
          <w:p w14:paraId="3121B4A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8" w:type="dxa"/>
          </w:tcPr>
          <w:p w14:paraId="751B892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56" w:type="dxa"/>
          </w:tcPr>
          <w:p w14:paraId="3C6AC43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</w:tbl>
    <w:p w14:paraId="0F2CA6F8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1134"/>
        <w:gridCol w:w="1276"/>
      </w:tblGrid>
      <w:tr w:rsidR="00BD53C8" w14:paraId="08C6EBEC" w14:textId="77777777" w:rsidTr="000A6039">
        <w:tc>
          <w:tcPr>
            <w:tcW w:w="704" w:type="dxa"/>
          </w:tcPr>
          <w:p w14:paraId="3F0E2820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709" w:type="dxa"/>
          </w:tcPr>
          <w:p w14:paraId="1D2617AA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1134" w:type="dxa"/>
          </w:tcPr>
          <w:p w14:paraId="5966858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276" w:type="dxa"/>
          </w:tcPr>
          <w:p w14:paraId="4D1DBC2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</w:tr>
      <w:tr w:rsidR="00BD53C8" w14:paraId="7F2F8D18" w14:textId="77777777" w:rsidTr="000A6039">
        <w:tc>
          <w:tcPr>
            <w:tcW w:w="704" w:type="dxa"/>
          </w:tcPr>
          <w:p w14:paraId="52557D7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34BB62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4" w:type="dxa"/>
          </w:tcPr>
          <w:p w14:paraId="13BABBE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DC8108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6B8CDF64" w14:textId="77777777" w:rsidTr="000A6039">
        <w:tc>
          <w:tcPr>
            <w:tcW w:w="704" w:type="dxa"/>
          </w:tcPr>
          <w:p w14:paraId="5E44C16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0EBDB8F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</w:tcPr>
          <w:p w14:paraId="1F6C7B1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1FBB327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5F4C320F" w14:textId="77777777" w:rsidTr="000A6039">
        <w:tc>
          <w:tcPr>
            <w:tcW w:w="704" w:type="dxa"/>
          </w:tcPr>
          <w:p w14:paraId="1662F47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6D48694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</w:tcPr>
          <w:p w14:paraId="0DFC3EB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20FE854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207A09FB" w14:textId="77777777" w:rsidTr="000A6039">
        <w:tc>
          <w:tcPr>
            <w:tcW w:w="704" w:type="dxa"/>
          </w:tcPr>
          <w:p w14:paraId="092962E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13C448F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</w:tcPr>
          <w:p w14:paraId="6C3091D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1E57919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2A05B63F" w14:textId="77777777" w:rsidTr="000A6039">
        <w:tc>
          <w:tcPr>
            <w:tcW w:w="704" w:type="dxa"/>
          </w:tcPr>
          <w:p w14:paraId="04DDA2C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45BA4F6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</w:tcPr>
          <w:p w14:paraId="1786366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12E3036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70708764" w14:textId="77777777" w:rsidTr="000A6039">
        <w:tc>
          <w:tcPr>
            <w:tcW w:w="704" w:type="dxa"/>
          </w:tcPr>
          <w:p w14:paraId="382D5B1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3F0C50C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</w:tcPr>
          <w:p w14:paraId="5683D0D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19EE925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09B388FA" w14:textId="77777777" w:rsidTr="000A6039">
        <w:tc>
          <w:tcPr>
            <w:tcW w:w="704" w:type="dxa"/>
          </w:tcPr>
          <w:p w14:paraId="2806F03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2D3AC64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4" w:type="dxa"/>
          </w:tcPr>
          <w:p w14:paraId="42D63AA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2F95323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16D85A3B" w14:textId="77777777" w:rsidTr="000A6039">
        <w:tc>
          <w:tcPr>
            <w:tcW w:w="704" w:type="dxa"/>
          </w:tcPr>
          <w:p w14:paraId="479A860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0E13D47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4" w:type="dxa"/>
          </w:tcPr>
          <w:p w14:paraId="29CBB07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063E15D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</w:tbl>
    <w:p w14:paraId="050A58B6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21EBBDA1" w14:textId="77777777" w:rsidR="00BD53C8" w:rsidRDefault="00BD53C8" w:rsidP="00BD53C8">
      <w:pPr>
        <w:tabs>
          <w:tab w:val="left" w:pos="8040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462D1A94" w14:textId="77777777" w:rsidR="00BD53C8" w:rsidRDefault="00BD53C8" w:rsidP="00BD53C8">
      <w:pPr>
        <w:tabs>
          <w:tab w:val="left" w:pos="8040"/>
        </w:tabs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79EC5E39" w14:textId="6F81B1F4" w:rsidR="00490EA6" w:rsidRDefault="00490EA6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d/ </w:t>
      </w:r>
      <w:r w:rsidR="00763E1C" w:rsidRPr="00BA1375">
        <w:rPr>
          <w:rFonts w:ascii="Times New Roman" w:hAnsi="Times New Roman"/>
          <w:noProof/>
          <w:position w:val="-10"/>
          <w:sz w:val="26"/>
          <w:szCs w:val="26"/>
        </w:rPr>
        <w:object w:dxaOrig="9220" w:dyaOrig="320" w14:anchorId="2E3AFA8C">
          <v:shape id="_x0000_i1028" type="#_x0000_t75" alt="" style="width:453.6pt;height:16.2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07996274" r:id="rId14"/>
        </w:object>
      </w:r>
    </w:p>
    <w:p w14:paraId="5D94BEF9" w14:textId="0FE3A72C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2B91084B" w14:textId="1F583AB3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D53C8">
        <w:rPr>
          <w:rFonts w:ascii="Times New Roman" w:hAnsi="Times New Roman"/>
          <w:sz w:val="26"/>
          <w:szCs w:val="26"/>
        </w:rPr>
        <w:drawing>
          <wp:inline distT="0" distB="0" distL="0" distR="0" wp14:anchorId="0BF33B6E" wp14:editId="7D41DBDC">
            <wp:extent cx="5943600" cy="119951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9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0A791" w14:textId="0C6A9BE5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9405" w:type="dxa"/>
        <w:jc w:val="center"/>
        <w:tblLook w:val="04A0" w:firstRow="1" w:lastRow="0" w:firstColumn="1" w:lastColumn="0" w:noHBand="0" w:noVBand="1"/>
      </w:tblPr>
      <w:tblGrid>
        <w:gridCol w:w="367"/>
        <w:gridCol w:w="370"/>
        <w:gridCol w:w="348"/>
        <w:gridCol w:w="562"/>
        <w:gridCol w:w="562"/>
        <w:gridCol w:w="543"/>
        <w:gridCol w:w="1526"/>
        <w:gridCol w:w="1420"/>
        <w:gridCol w:w="816"/>
        <w:gridCol w:w="1326"/>
        <w:gridCol w:w="1565"/>
      </w:tblGrid>
      <w:tr w:rsidR="00BD53C8" w14:paraId="2B6C922C" w14:textId="77777777" w:rsidTr="000A6039">
        <w:trPr>
          <w:trHeight w:val="348"/>
          <w:jc w:val="center"/>
        </w:trPr>
        <w:tc>
          <w:tcPr>
            <w:tcW w:w="367" w:type="dxa"/>
          </w:tcPr>
          <w:p w14:paraId="4A7B8D2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70" w:type="dxa"/>
          </w:tcPr>
          <w:p w14:paraId="00E1FC4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48" w:type="dxa"/>
          </w:tcPr>
          <w:p w14:paraId="7898596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62" w:type="dxa"/>
          </w:tcPr>
          <w:p w14:paraId="07ABB3C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62" w:type="dxa"/>
          </w:tcPr>
          <w:p w14:paraId="611D483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3" w:type="dxa"/>
          </w:tcPr>
          <w:p w14:paraId="3B692FA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6" w:type="dxa"/>
          </w:tcPr>
          <w:p w14:paraId="4D566EF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420" w:type="dxa"/>
          </w:tcPr>
          <w:p w14:paraId="07ECBEC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816" w:type="dxa"/>
          </w:tcPr>
          <w:p w14:paraId="205F63C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26" w:type="dxa"/>
          </w:tcPr>
          <w:p w14:paraId="0682DB4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565" w:type="dxa"/>
          </w:tcPr>
          <w:p w14:paraId="6523D9E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0)</m:t>
                </m:r>
              </m:oMath>
            </m:oMathPara>
          </w:p>
        </w:tc>
      </w:tr>
      <w:tr w:rsidR="00BD53C8" w14:paraId="68BC1760" w14:textId="77777777" w:rsidTr="000A6039">
        <w:trPr>
          <w:trHeight w:val="348"/>
          <w:jc w:val="center"/>
        </w:trPr>
        <w:tc>
          <w:tcPr>
            <w:tcW w:w="367" w:type="dxa"/>
          </w:tcPr>
          <w:p w14:paraId="7F306E7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000B765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52C7EC0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5AB5BAA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08C598E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1F882E7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466B3C7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1AFB3B4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331F014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4780770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266416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2B73CA8E" w14:textId="77777777" w:rsidTr="000A6039">
        <w:trPr>
          <w:trHeight w:val="334"/>
          <w:jc w:val="center"/>
        </w:trPr>
        <w:tc>
          <w:tcPr>
            <w:tcW w:w="367" w:type="dxa"/>
          </w:tcPr>
          <w:p w14:paraId="12D9B34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44BFE98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116FFE5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107C74C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119963E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4499FAF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623EC1F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1CA3AC1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4E0EEC1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2D84FFF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625D2C2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D2693FD" w14:textId="77777777" w:rsidTr="000A6039">
        <w:trPr>
          <w:trHeight w:val="348"/>
          <w:jc w:val="center"/>
        </w:trPr>
        <w:tc>
          <w:tcPr>
            <w:tcW w:w="367" w:type="dxa"/>
          </w:tcPr>
          <w:p w14:paraId="142E832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57693EC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7B9A8EE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368B3E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12CB183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146CA15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26774D2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49D74E8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63ED1CF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1A7DDE5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69C8886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14FF6125" w14:textId="77777777" w:rsidTr="000A6039">
        <w:trPr>
          <w:trHeight w:val="334"/>
          <w:jc w:val="center"/>
        </w:trPr>
        <w:tc>
          <w:tcPr>
            <w:tcW w:w="367" w:type="dxa"/>
          </w:tcPr>
          <w:p w14:paraId="5C083B4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42D81CD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77D7477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18DD4E2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D0C621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5F1B2AF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304B810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5BA1875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ED2DFD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5AE2FC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50F9AA1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655F6183" w14:textId="77777777" w:rsidTr="000A6039">
        <w:trPr>
          <w:trHeight w:val="348"/>
          <w:jc w:val="center"/>
        </w:trPr>
        <w:tc>
          <w:tcPr>
            <w:tcW w:w="367" w:type="dxa"/>
          </w:tcPr>
          <w:p w14:paraId="243E76A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0B5B811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5074630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1C08510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061822B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66F8F61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7806876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2D84941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231258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427934E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3EEEAC9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0CFA93CD" w14:textId="77777777" w:rsidTr="000A6039">
        <w:trPr>
          <w:trHeight w:val="348"/>
          <w:jc w:val="center"/>
        </w:trPr>
        <w:tc>
          <w:tcPr>
            <w:tcW w:w="367" w:type="dxa"/>
          </w:tcPr>
          <w:p w14:paraId="172CBDD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2A7B1C5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4FFA595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5243545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C07B51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4EBA4C1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5C06764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7EF3A2A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63B306D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6619D51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0810F10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758122F8" w14:textId="77777777" w:rsidTr="000A6039">
        <w:trPr>
          <w:trHeight w:val="334"/>
          <w:jc w:val="center"/>
        </w:trPr>
        <w:tc>
          <w:tcPr>
            <w:tcW w:w="367" w:type="dxa"/>
          </w:tcPr>
          <w:p w14:paraId="0404CA3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46CD351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497A2F7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6F7B8A9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181DDE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1E2B201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7779FFB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1E5423F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1CF57B5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1089E86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15A4FCC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433C17B9" w14:textId="77777777" w:rsidTr="000A6039">
        <w:trPr>
          <w:trHeight w:val="334"/>
          <w:jc w:val="center"/>
        </w:trPr>
        <w:tc>
          <w:tcPr>
            <w:tcW w:w="367" w:type="dxa"/>
          </w:tcPr>
          <w:p w14:paraId="762780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6475B01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11F0E62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61BB304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6538DFA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51E8CFC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6B78C5E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134D5EB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1A36D7F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4507D78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58E423B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7366FD07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1417"/>
        <w:gridCol w:w="1418"/>
        <w:gridCol w:w="851"/>
        <w:gridCol w:w="1417"/>
        <w:gridCol w:w="1135"/>
        <w:gridCol w:w="1276"/>
      </w:tblGrid>
      <w:tr w:rsidR="00BD53C8" w14:paraId="3EDF4F47" w14:textId="77777777" w:rsidTr="000A6039">
        <w:tc>
          <w:tcPr>
            <w:tcW w:w="704" w:type="dxa"/>
          </w:tcPr>
          <w:p w14:paraId="5105FA2A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709" w:type="dxa"/>
          </w:tcPr>
          <w:p w14:paraId="6D5B0A93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1417" w:type="dxa"/>
          </w:tcPr>
          <w:p w14:paraId="58B1AA2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418" w:type="dxa"/>
          </w:tcPr>
          <w:p w14:paraId="32D8903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851" w:type="dxa"/>
          </w:tcPr>
          <w:p w14:paraId="3921CB8D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B</w:t>
            </w:r>
          </w:p>
        </w:tc>
        <w:tc>
          <w:tcPr>
            <w:tcW w:w="1417" w:type="dxa"/>
          </w:tcPr>
          <w:p w14:paraId="608AA8D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1135" w:type="dxa"/>
          </w:tcPr>
          <w:p w14:paraId="427BA73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276" w:type="dxa"/>
          </w:tcPr>
          <w:p w14:paraId="1CCB509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E</w:t>
            </w:r>
          </w:p>
        </w:tc>
      </w:tr>
      <w:tr w:rsidR="00BD53C8" w14:paraId="24E85897" w14:textId="77777777" w:rsidTr="000A6039">
        <w:tc>
          <w:tcPr>
            <w:tcW w:w="704" w:type="dxa"/>
          </w:tcPr>
          <w:p w14:paraId="17F126E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196DD95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2637904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3CA7046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6E60D2F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138AF92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5584D3F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63C558B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9F93488" w14:textId="77777777" w:rsidTr="000A6039">
        <w:tc>
          <w:tcPr>
            <w:tcW w:w="704" w:type="dxa"/>
          </w:tcPr>
          <w:p w14:paraId="009B6DF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65D6D07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D08F58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5BBFD7C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69C55C2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536C6DB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01B954B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3DF34DB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7E357F30" w14:textId="77777777" w:rsidTr="000A6039">
        <w:tc>
          <w:tcPr>
            <w:tcW w:w="704" w:type="dxa"/>
          </w:tcPr>
          <w:p w14:paraId="2861281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324BB64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1D9D677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3A9607C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28B46FA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2D2CFD4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31FDD7A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7245E37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068B2401" w14:textId="77777777" w:rsidTr="000A6039">
        <w:tc>
          <w:tcPr>
            <w:tcW w:w="704" w:type="dxa"/>
          </w:tcPr>
          <w:p w14:paraId="655D3E9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4537CF5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091A59A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52EE511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1BA95E4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4B93C1B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7E7B21C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54CAE39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35AB1770" w14:textId="77777777" w:rsidTr="000A6039">
        <w:tc>
          <w:tcPr>
            <w:tcW w:w="704" w:type="dxa"/>
          </w:tcPr>
          <w:p w14:paraId="22F0FAA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11CCACA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7408C0F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0EE06B7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5287D8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408599E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606EB68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125DDB1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2C95958D" w14:textId="77777777" w:rsidTr="000A6039">
        <w:tc>
          <w:tcPr>
            <w:tcW w:w="704" w:type="dxa"/>
          </w:tcPr>
          <w:p w14:paraId="7FAEF6D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7641213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3BA476A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2F69A52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02F104D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353466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5CC0D44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6C9BB5A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5ABA6363" w14:textId="77777777" w:rsidTr="000A6039">
        <w:tc>
          <w:tcPr>
            <w:tcW w:w="704" w:type="dxa"/>
          </w:tcPr>
          <w:p w14:paraId="019704B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199B8BD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F50578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483B942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30AF68D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5455132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5ECCE1B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4FAF5F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0217A30" w14:textId="77777777" w:rsidTr="000A6039">
        <w:tc>
          <w:tcPr>
            <w:tcW w:w="704" w:type="dxa"/>
          </w:tcPr>
          <w:p w14:paraId="3B83AD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459FF32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243F00F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2015FF7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06F6675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35E7A97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135DBFF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0E99DF8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5F596119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02EED7E0" w14:textId="77777777" w:rsidR="00BD53C8" w:rsidRDefault="00BD53C8" w:rsidP="00BD53C8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70EB44AE" w14:textId="0CB6B2A9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57F0C327" w14:textId="77777777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7A57A862" w14:textId="77777777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7BE79ABA" w14:textId="0F8CEC50" w:rsidR="00490EA6" w:rsidRDefault="00490EA6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e/ </w:t>
      </w:r>
      <w:r w:rsidR="00763E1C" w:rsidRPr="00BA1375">
        <w:rPr>
          <w:rFonts w:ascii="Times New Roman" w:hAnsi="Times New Roman"/>
          <w:noProof/>
          <w:position w:val="-10"/>
          <w:sz w:val="26"/>
          <w:szCs w:val="26"/>
        </w:rPr>
        <w:object w:dxaOrig="9300" w:dyaOrig="320" w14:anchorId="7A4B0543">
          <v:shape id="_x0000_i1027" type="#_x0000_t75" alt="" style="width:453.6pt;height:16.2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7996275" r:id="rId17"/>
        </w:object>
      </w:r>
    </w:p>
    <w:p w14:paraId="2C5275D5" w14:textId="727F2BC4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13BEF1AC" w14:textId="78F6109A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D53C8">
        <w:rPr>
          <w:rFonts w:ascii="Times New Roman" w:hAnsi="Times New Roman"/>
          <w:sz w:val="26"/>
          <w:szCs w:val="26"/>
        </w:rPr>
        <w:drawing>
          <wp:inline distT="0" distB="0" distL="0" distR="0" wp14:anchorId="31944615" wp14:editId="796D80E0">
            <wp:extent cx="5943600" cy="123825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7DC82" w14:textId="7BB6E31B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6BC98BEC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9405" w:type="dxa"/>
        <w:jc w:val="center"/>
        <w:tblLook w:val="04A0" w:firstRow="1" w:lastRow="0" w:firstColumn="1" w:lastColumn="0" w:noHBand="0" w:noVBand="1"/>
      </w:tblPr>
      <w:tblGrid>
        <w:gridCol w:w="367"/>
        <w:gridCol w:w="370"/>
        <w:gridCol w:w="348"/>
        <w:gridCol w:w="562"/>
        <w:gridCol w:w="562"/>
        <w:gridCol w:w="543"/>
        <w:gridCol w:w="1526"/>
        <w:gridCol w:w="1420"/>
        <w:gridCol w:w="816"/>
        <w:gridCol w:w="1326"/>
        <w:gridCol w:w="1565"/>
      </w:tblGrid>
      <w:tr w:rsidR="00BD53C8" w14:paraId="242B2933" w14:textId="77777777" w:rsidTr="000A6039">
        <w:trPr>
          <w:trHeight w:val="348"/>
          <w:jc w:val="center"/>
        </w:trPr>
        <w:tc>
          <w:tcPr>
            <w:tcW w:w="367" w:type="dxa"/>
          </w:tcPr>
          <w:p w14:paraId="2E09DD6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70" w:type="dxa"/>
          </w:tcPr>
          <w:p w14:paraId="4B80640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48" w:type="dxa"/>
          </w:tcPr>
          <w:p w14:paraId="178B558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62" w:type="dxa"/>
          </w:tcPr>
          <w:p w14:paraId="575D4A8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62" w:type="dxa"/>
          </w:tcPr>
          <w:p w14:paraId="3101DEA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3" w:type="dxa"/>
          </w:tcPr>
          <w:p w14:paraId="2FC6DDC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6" w:type="dxa"/>
          </w:tcPr>
          <w:p w14:paraId="7B369E2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420" w:type="dxa"/>
          </w:tcPr>
          <w:p w14:paraId="795DA12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∨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816" w:type="dxa"/>
          </w:tcPr>
          <w:p w14:paraId="17FCE39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26" w:type="dxa"/>
          </w:tcPr>
          <w:p w14:paraId="5BB3B9C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565" w:type="dxa"/>
          </w:tcPr>
          <w:p w14:paraId="18EBABD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</w:tr>
      <w:tr w:rsidR="00BD53C8" w14:paraId="00C36D71" w14:textId="77777777" w:rsidTr="000A6039">
        <w:trPr>
          <w:trHeight w:val="348"/>
          <w:jc w:val="center"/>
        </w:trPr>
        <w:tc>
          <w:tcPr>
            <w:tcW w:w="367" w:type="dxa"/>
          </w:tcPr>
          <w:p w14:paraId="26D84CD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5307A5B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676E769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13C84F6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069B066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0450503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18212DF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4BEC044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386C616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30E13E7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4C269F8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7CEFFD03" w14:textId="77777777" w:rsidTr="000A6039">
        <w:trPr>
          <w:trHeight w:val="334"/>
          <w:jc w:val="center"/>
        </w:trPr>
        <w:tc>
          <w:tcPr>
            <w:tcW w:w="367" w:type="dxa"/>
          </w:tcPr>
          <w:p w14:paraId="644A48A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10D1851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50EB633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1497CE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B4ABBC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6D11E0B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61E67AC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620154B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681D1A8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3F8F592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795CECA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30A341EA" w14:textId="77777777" w:rsidTr="000A6039">
        <w:trPr>
          <w:trHeight w:val="348"/>
          <w:jc w:val="center"/>
        </w:trPr>
        <w:tc>
          <w:tcPr>
            <w:tcW w:w="367" w:type="dxa"/>
          </w:tcPr>
          <w:p w14:paraId="1DCA526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75C80C1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1683A91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53F9B05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CEED82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61E7A5F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0ED5CA7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3AC6299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F36CD0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5463E4A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1747981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64D05B82" w14:textId="77777777" w:rsidTr="000A6039">
        <w:trPr>
          <w:trHeight w:val="334"/>
          <w:jc w:val="center"/>
        </w:trPr>
        <w:tc>
          <w:tcPr>
            <w:tcW w:w="367" w:type="dxa"/>
          </w:tcPr>
          <w:p w14:paraId="02247C6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4CC4954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2CA021F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164492D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5FC146B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14C214A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749EF30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10DF364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E31314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203B7C0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2512FF1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5F0FCC42" w14:textId="77777777" w:rsidTr="000A6039">
        <w:trPr>
          <w:trHeight w:val="348"/>
          <w:jc w:val="center"/>
        </w:trPr>
        <w:tc>
          <w:tcPr>
            <w:tcW w:w="367" w:type="dxa"/>
          </w:tcPr>
          <w:p w14:paraId="285381B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26A4FEA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22C977E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260A883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7D18FDB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42C993B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4A33DB3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426DDF1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0C1456D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035435A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509AD5F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0D622839" w14:textId="77777777" w:rsidTr="000A6039">
        <w:trPr>
          <w:trHeight w:val="348"/>
          <w:jc w:val="center"/>
        </w:trPr>
        <w:tc>
          <w:tcPr>
            <w:tcW w:w="367" w:type="dxa"/>
          </w:tcPr>
          <w:p w14:paraId="7C1BFB2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587F1F0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1FD6F06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13D10EC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5631026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3136B51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1ACCF9C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4496643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58904D0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32E8E43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2B87A21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3AF8AEDD" w14:textId="77777777" w:rsidTr="000A6039">
        <w:trPr>
          <w:trHeight w:val="334"/>
          <w:jc w:val="center"/>
        </w:trPr>
        <w:tc>
          <w:tcPr>
            <w:tcW w:w="367" w:type="dxa"/>
          </w:tcPr>
          <w:p w14:paraId="09ADBA5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68D29F2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7331800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4D0A527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200B17E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64A1670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1EFACE3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16C5D6D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3ECEEAA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230D545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5168C27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0BA8C137" w14:textId="77777777" w:rsidTr="000A6039">
        <w:trPr>
          <w:trHeight w:val="334"/>
          <w:jc w:val="center"/>
        </w:trPr>
        <w:tc>
          <w:tcPr>
            <w:tcW w:w="367" w:type="dxa"/>
          </w:tcPr>
          <w:p w14:paraId="71591C2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0299725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53C41E6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5CEB14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0574D90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6EB787C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11E10F7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021B6CB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7125DD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54AB921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551116E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640902EA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1417"/>
        <w:gridCol w:w="1418"/>
        <w:gridCol w:w="851"/>
        <w:gridCol w:w="1417"/>
        <w:gridCol w:w="1135"/>
        <w:gridCol w:w="1276"/>
      </w:tblGrid>
      <w:tr w:rsidR="00BD53C8" w14:paraId="58ADE618" w14:textId="77777777" w:rsidTr="000A6039">
        <w:tc>
          <w:tcPr>
            <w:tcW w:w="704" w:type="dxa"/>
          </w:tcPr>
          <w:p w14:paraId="48C1C417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709" w:type="dxa"/>
          </w:tcPr>
          <w:p w14:paraId="4C8C9493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1417" w:type="dxa"/>
          </w:tcPr>
          <w:p w14:paraId="482CACA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∨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418" w:type="dxa"/>
          </w:tcPr>
          <w:p w14:paraId="74E8A06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851" w:type="dxa"/>
          </w:tcPr>
          <w:p w14:paraId="1B5E03BB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B1</w:t>
            </w:r>
          </w:p>
        </w:tc>
        <w:tc>
          <w:tcPr>
            <w:tcW w:w="1417" w:type="dxa"/>
          </w:tcPr>
          <w:p w14:paraId="00C1E9E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135" w:type="dxa"/>
          </w:tcPr>
          <w:p w14:paraId="2A3671D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276" w:type="dxa"/>
          </w:tcPr>
          <w:p w14:paraId="05BA572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F</w:t>
            </w:r>
          </w:p>
        </w:tc>
      </w:tr>
      <w:tr w:rsidR="00BD53C8" w14:paraId="05B1A91F" w14:textId="77777777" w:rsidTr="000A6039">
        <w:tc>
          <w:tcPr>
            <w:tcW w:w="704" w:type="dxa"/>
          </w:tcPr>
          <w:p w14:paraId="2260F90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7D3E5CA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5C756E1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200CAF0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21A3C7D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23360ED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6BE5485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56152EC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5FFAF156" w14:textId="77777777" w:rsidTr="000A6039">
        <w:tc>
          <w:tcPr>
            <w:tcW w:w="704" w:type="dxa"/>
          </w:tcPr>
          <w:p w14:paraId="0BB1CFA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3F77CE6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236EB2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8" w:type="dxa"/>
          </w:tcPr>
          <w:p w14:paraId="3FE778C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2E10524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4330BF7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402EEE8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6380D1B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DCA80B9" w14:textId="77777777" w:rsidTr="000A6039">
        <w:tc>
          <w:tcPr>
            <w:tcW w:w="704" w:type="dxa"/>
          </w:tcPr>
          <w:p w14:paraId="39095A7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36E15CF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EB8CE6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12D3B26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5E707AB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1C2112D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3BDC200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06C4FA7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120110B9" w14:textId="77777777" w:rsidTr="000A6039">
        <w:tc>
          <w:tcPr>
            <w:tcW w:w="704" w:type="dxa"/>
          </w:tcPr>
          <w:p w14:paraId="6CB927F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163E80F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6E5C4D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67BE434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0927D15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5796A23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48D9E6E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6A7B29D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6E775C61" w14:textId="77777777" w:rsidTr="000A6039">
        <w:tc>
          <w:tcPr>
            <w:tcW w:w="704" w:type="dxa"/>
          </w:tcPr>
          <w:p w14:paraId="4DEB471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5613654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4120E41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25DAAF3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518032D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3E2BFB0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38497AC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75F90D1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03EC3BAB" w14:textId="77777777" w:rsidTr="000A6039">
        <w:tc>
          <w:tcPr>
            <w:tcW w:w="704" w:type="dxa"/>
          </w:tcPr>
          <w:p w14:paraId="741FE45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06885F4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38BC407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29022A5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531F10E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69D8BB8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35" w:type="dxa"/>
          </w:tcPr>
          <w:p w14:paraId="3A9EC75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78522F4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11B0469D" w14:textId="77777777" w:rsidTr="000A6039">
        <w:tc>
          <w:tcPr>
            <w:tcW w:w="704" w:type="dxa"/>
          </w:tcPr>
          <w:p w14:paraId="18B9BB4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14:paraId="285185E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5A8BC2B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3EB9DCB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1" w:type="dxa"/>
          </w:tcPr>
          <w:p w14:paraId="7B554A7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1215DBD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6B9ECA0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14:paraId="45BA287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3018AAED" w14:textId="77777777" w:rsidTr="000A6039">
        <w:tc>
          <w:tcPr>
            <w:tcW w:w="704" w:type="dxa"/>
          </w:tcPr>
          <w:p w14:paraId="3291AA8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09" w:type="dxa"/>
          </w:tcPr>
          <w:p w14:paraId="194817C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14:paraId="7DC4BDC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18" w:type="dxa"/>
          </w:tcPr>
          <w:p w14:paraId="7FB153A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1" w:type="dxa"/>
          </w:tcPr>
          <w:p w14:paraId="50E24DA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14:paraId="14CB18B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35" w:type="dxa"/>
          </w:tcPr>
          <w:p w14:paraId="4E7F7AF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76" w:type="dxa"/>
          </w:tcPr>
          <w:p w14:paraId="0B9D642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3D620FC1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32337886" w14:textId="7BA36DF0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47BD9868" w14:textId="77777777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7575A2FC" w14:textId="77777777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7F27D2AB" w14:textId="760327CA" w:rsidR="00490EA6" w:rsidRDefault="00490EA6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f/ </w:t>
      </w:r>
      <w:r w:rsidR="00763E1C" w:rsidRPr="00B153C3">
        <w:rPr>
          <w:rFonts w:ascii="Times New Roman" w:hAnsi="Times New Roman"/>
          <w:noProof/>
          <w:position w:val="-10"/>
          <w:sz w:val="26"/>
          <w:szCs w:val="26"/>
        </w:rPr>
        <w:object w:dxaOrig="9080" w:dyaOrig="320" w14:anchorId="7FC53E8D">
          <v:shape id="_x0000_i1026" type="#_x0000_t75" alt="" style="width:454.2pt;height:16.2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707996276" r:id="rId20"/>
        </w:object>
      </w:r>
    </w:p>
    <w:p w14:paraId="721A77ED" w14:textId="3DC89C3D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541E9F49" w14:textId="774553C1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D53C8">
        <w:rPr>
          <w:rFonts w:ascii="Times New Roman" w:hAnsi="Times New Roman"/>
          <w:sz w:val="26"/>
          <w:szCs w:val="26"/>
        </w:rPr>
        <w:drawing>
          <wp:inline distT="0" distB="0" distL="0" distR="0" wp14:anchorId="32DF5156" wp14:editId="5A4DD731">
            <wp:extent cx="5943600" cy="127444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7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14F7" w14:textId="3E7D8176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6FDC5E83" w14:textId="48874C7C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74F2A47A" w14:textId="77777777" w:rsidR="00BD53C8" w:rsidRPr="00BB0F5C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</w:rPr>
        <w:t xml:space="preserve">    A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B</w:t>
      </w:r>
    </w:p>
    <w:tbl>
      <w:tblPr>
        <w:tblStyle w:val="TableGrid"/>
        <w:tblW w:w="9405" w:type="dxa"/>
        <w:jc w:val="center"/>
        <w:tblLook w:val="04A0" w:firstRow="1" w:lastRow="0" w:firstColumn="1" w:lastColumn="0" w:noHBand="0" w:noVBand="1"/>
      </w:tblPr>
      <w:tblGrid>
        <w:gridCol w:w="367"/>
        <w:gridCol w:w="370"/>
        <w:gridCol w:w="348"/>
        <w:gridCol w:w="562"/>
        <w:gridCol w:w="562"/>
        <w:gridCol w:w="543"/>
        <w:gridCol w:w="1526"/>
        <w:gridCol w:w="1420"/>
        <w:gridCol w:w="816"/>
        <w:gridCol w:w="1326"/>
        <w:gridCol w:w="1565"/>
      </w:tblGrid>
      <w:tr w:rsidR="00BD53C8" w14:paraId="770250A0" w14:textId="77777777" w:rsidTr="000A6039">
        <w:trPr>
          <w:trHeight w:val="348"/>
          <w:jc w:val="center"/>
        </w:trPr>
        <w:tc>
          <w:tcPr>
            <w:tcW w:w="367" w:type="dxa"/>
          </w:tcPr>
          <w:p w14:paraId="1B9CCEE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70" w:type="dxa"/>
          </w:tcPr>
          <w:p w14:paraId="69B9A9F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48" w:type="dxa"/>
          </w:tcPr>
          <w:p w14:paraId="12BA37D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62" w:type="dxa"/>
          </w:tcPr>
          <w:p w14:paraId="0CFD9F3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62" w:type="dxa"/>
          </w:tcPr>
          <w:p w14:paraId="78D1752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3" w:type="dxa"/>
          </w:tcPr>
          <w:p w14:paraId="1687CB7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6" w:type="dxa"/>
          </w:tcPr>
          <w:p w14:paraId="7295183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1420" w:type="dxa"/>
          </w:tcPr>
          <w:p w14:paraId="5CCE4E6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0)</m:t>
                </m:r>
              </m:oMath>
            </m:oMathPara>
          </w:p>
        </w:tc>
        <w:tc>
          <w:tcPr>
            <w:tcW w:w="816" w:type="dxa"/>
          </w:tcPr>
          <w:p w14:paraId="71A33C4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26" w:type="dxa"/>
          </w:tcPr>
          <w:p w14:paraId="1E4D699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565" w:type="dxa"/>
          </w:tcPr>
          <w:p w14:paraId="1AD84CA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</w:tr>
      <w:tr w:rsidR="00BD53C8" w14:paraId="6E167DE4" w14:textId="77777777" w:rsidTr="000A6039">
        <w:trPr>
          <w:trHeight w:val="348"/>
          <w:jc w:val="center"/>
        </w:trPr>
        <w:tc>
          <w:tcPr>
            <w:tcW w:w="367" w:type="dxa"/>
          </w:tcPr>
          <w:p w14:paraId="2EDC0AC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4A96497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028E080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1DD75A5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69B1E5B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68C5B49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03AD869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3310BC6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2419613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7CB3369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0243621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B00AC60" w14:textId="77777777" w:rsidTr="000A6039">
        <w:trPr>
          <w:trHeight w:val="334"/>
          <w:jc w:val="center"/>
        </w:trPr>
        <w:tc>
          <w:tcPr>
            <w:tcW w:w="367" w:type="dxa"/>
          </w:tcPr>
          <w:p w14:paraId="6FE891D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4830836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082E089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690B901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BA2E3D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330CB9F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0A478F4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764F658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5EF6359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2671F9E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7D8DFBC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1308775" w14:textId="77777777" w:rsidTr="000A6039">
        <w:trPr>
          <w:trHeight w:val="348"/>
          <w:jc w:val="center"/>
        </w:trPr>
        <w:tc>
          <w:tcPr>
            <w:tcW w:w="367" w:type="dxa"/>
          </w:tcPr>
          <w:p w14:paraId="73E1C9C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380778A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11ACFEC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34B6FD2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6B1A610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6E08917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59C2941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18B755C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4C62619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75470E2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41F7241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2B01550A" w14:textId="77777777" w:rsidTr="000A6039">
        <w:trPr>
          <w:trHeight w:val="334"/>
          <w:jc w:val="center"/>
        </w:trPr>
        <w:tc>
          <w:tcPr>
            <w:tcW w:w="367" w:type="dxa"/>
          </w:tcPr>
          <w:p w14:paraId="7DC96C1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3343BCD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48B056E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3002AAB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15D182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1B74AE4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664E4AB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6495D49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63091A2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6F3CB1E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0681575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45D79C28" w14:textId="77777777" w:rsidTr="000A6039">
        <w:trPr>
          <w:trHeight w:val="348"/>
          <w:jc w:val="center"/>
        </w:trPr>
        <w:tc>
          <w:tcPr>
            <w:tcW w:w="367" w:type="dxa"/>
          </w:tcPr>
          <w:p w14:paraId="6D283AB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3B60A53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05B008A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4D47B87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537BAA7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4A480BF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48FF25E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7F5D9A0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44EA141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6310CC2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1675F22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7D2F93FC" w14:textId="77777777" w:rsidTr="000A6039">
        <w:trPr>
          <w:trHeight w:val="348"/>
          <w:jc w:val="center"/>
        </w:trPr>
        <w:tc>
          <w:tcPr>
            <w:tcW w:w="367" w:type="dxa"/>
          </w:tcPr>
          <w:p w14:paraId="7B8E8A2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2656583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5983781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3A408F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66F7CA8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4B22B4F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0D84C8C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3A17A02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37690AC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53CE8C9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35F46E1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05360372" w14:textId="77777777" w:rsidTr="000A6039">
        <w:trPr>
          <w:trHeight w:val="334"/>
          <w:jc w:val="center"/>
        </w:trPr>
        <w:tc>
          <w:tcPr>
            <w:tcW w:w="367" w:type="dxa"/>
          </w:tcPr>
          <w:p w14:paraId="254D168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1965BC6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6EFA0F0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0A1EE47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5E30A01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0A7AAF4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1FA2381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2D4E9E4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3C1ACE0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6B5FB4C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51A6C08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770F1561" w14:textId="77777777" w:rsidTr="000A6039">
        <w:trPr>
          <w:trHeight w:val="334"/>
          <w:jc w:val="center"/>
        </w:trPr>
        <w:tc>
          <w:tcPr>
            <w:tcW w:w="367" w:type="dxa"/>
          </w:tcPr>
          <w:p w14:paraId="042EE98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16C2CED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4A8506C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6C62253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0C3A5A7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35AC620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3138F97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71C60A3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581BEB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6D7F105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3EA2652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18B41B62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1"/>
        <w:gridCol w:w="716"/>
        <w:gridCol w:w="1431"/>
        <w:gridCol w:w="1432"/>
        <w:gridCol w:w="859"/>
        <w:gridCol w:w="1431"/>
        <w:gridCol w:w="1146"/>
        <w:gridCol w:w="1288"/>
      </w:tblGrid>
      <w:tr w:rsidR="00BD53C8" w14:paraId="110E45C3" w14:textId="77777777" w:rsidTr="000A6039">
        <w:trPr>
          <w:trHeight w:val="386"/>
        </w:trPr>
        <w:tc>
          <w:tcPr>
            <w:tcW w:w="711" w:type="dxa"/>
          </w:tcPr>
          <w:p w14:paraId="508B3CDE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716" w:type="dxa"/>
          </w:tcPr>
          <w:p w14:paraId="08AAE851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1431" w:type="dxa"/>
          </w:tcPr>
          <w:p w14:paraId="1F9F32D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432" w:type="dxa"/>
          </w:tcPr>
          <w:p w14:paraId="396DF33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∨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859" w:type="dxa"/>
          </w:tcPr>
          <w:p w14:paraId="4A176229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B1</w:t>
            </w:r>
          </w:p>
        </w:tc>
        <w:tc>
          <w:tcPr>
            <w:tcW w:w="1431" w:type="dxa"/>
          </w:tcPr>
          <w:p w14:paraId="7E1DA40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146" w:type="dxa"/>
          </w:tcPr>
          <w:p w14:paraId="522B427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288" w:type="dxa"/>
          </w:tcPr>
          <w:p w14:paraId="60A0BA0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</w:t>
            </w:r>
          </w:p>
        </w:tc>
      </w:tr>
      <w:tr w:rsidR="00BD53C8" w14:paraId="2F701FF0" w14:textId="77777777" w:rsidTr="000A6039">
        <w:trPr>
          <w:trHeight w:val="371"/>
        </w:trPr>
        <w:tc>
          <w:tcPr>
            <w:tcW w:w="711" w:type="dxa"/>
          </w:tcPr>
          <w:p w14:paraId="6B9716C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1E52322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5259E17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5D2ABAD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4B4F921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46A3719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0749786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289D23B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29FB7983" w14:textId="77777777" w:rsidTr="000A6039">
        <w:trPr>
          <w:trHeight w:val="355"/>
        </w:trPr>
        <w:tc>
          <w:tcPr>
            <w:tcW w:w="711" w:type="dxa"/>
          </w:tcPr>
          <w:p w14:paraId="7B8608B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600915B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5793FBF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6335A8F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1CA0DA9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61EE7CD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15372CF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00C53E8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570A9A11" w14:textId="77777777" w:rsidTr="000A6039">
        <w:trPr>
          <w:trHeight w:val="371"/>
        </w:trPr>
        <w:tc>
          <w:tcPr>
            <w:tcW w:w="711" w:type="dxa"/>
          </w:tcPr>
          <w:p w14:paraId="2F71553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29DF981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01DA1F1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27E7225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691E0EA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41262DF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70BD815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3116E98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D8BA7EB" w14:textId="77777777" w:rsidTr="000A6039">
        <w:trPr>
          <w:trHeight w:val="355"/>
        </w:trPr>
        <w:tc>
          <w:tcPr>
            <w:tcW w:w="711" w:type="dxa"/>
          </w:tcPr>
          <w:p w14:paraId="4CC561D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16" w:type="dxa"/>
          </w:tcPr>
          <w:p w14:paraId="4B46F22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7BC5CBB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6E241E3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7AA8FB6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3FC07D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56977EB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0CE4B8A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74EBD29B" w14:textId="77777777" w:rsidTr="000A6039">
        <w:trPr>
          <w:trHeight w:val="371"/>
        </w:trPr>
        <w:tc>
          <w:tcPr>
            <w:tcW w:w="711" w:type="dxa"/>
          </w:tcPr>
          <w:p w14:paraId="31B5BB6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23E296B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46BCA47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2" w:type="dxa"/>
          </w:tcPr>
          <w:p w14:paraId="4DFEA66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3D436FB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5F21FB0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46" w:type="dxa"/>
          </w:tcPr>
          <w:p w14:paraId="35A807D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0A40D9A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44A7CE96" w14:textId="77777777" w:rsidTr="000A6039">
        <w:trPr>
          <w:trHeight w:val="371"/>
        </w:trPr>
        <w:tc>
          <w:tcPr>
            <w:tcW w:w="711" w:type="dxa"/>
          </w:tcPr>
          <w:p w14:paraId="15FB81D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6CAFEBF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33FD4A8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17214CE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9" w:type="dxa"/>
          </w:tcPr>
          <w:p w14:paraId="738FF94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755C18C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46" w:type="dxa"/>
          </w:tcPr>
          <w:p w14:paraId="693046D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7C1B76C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</w:tr>
      <w:tr w:rsidR="00BD53C8" w14:paraId="3D813DA2" w14:textId="77777777" w:rsidTr="000A6039">
        <w:trPr>
          <w:trHeight w:val="355"/>
        </w:trPr>
        <w:tc>
          <w:tcPr>
            <w:tcW w:w="711" w:type="dxa"/>
          </w:tcPr>
          <w:p w14:paraId="74AD2FB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330CC73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0C4452E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2" w:type="dxa"/>
          </w:tcPr>
          <w:p w14:paraId="342CC59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9" w:type="dxa"/>
          </w:tcPr>
          <w:p w14:paraId="34A5777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1" w:type="dxa"/>
          </w:tcPr>
          <w:p w14:paraId="4AE4035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2861F46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288" w:type="dxa"/>
          </w:tcPr>
          <w:p w14:paraId="50EA09A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2F0011B3" w14:textId="77777777" w:rsidTr="000A6039">
        <w:trPr>
          <w:trHeight w:val="355"/>
        </w:trPr>
        <w:tc>
          <w:tcPr>
            <w:tcW w:w="711" w:type="dxa"/>
          </w:tcPr>
          <w:p w14:paraId="2226544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16" w:type="dxa"/>
          </w:tcPr>
          <w:p w14:paraId="337B2AB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1723686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32" w:type="dxa"/>
          </w:tcPr>
          <w:p w14:paraId="446A20A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9" w:type="dxa"/>
          </w:tcPr>
          <w:p w14:paraId="36734E3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31" w:type="dxa"/>
          </w:tcPr>
          <w:p w14:paraId="008D03A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46" w:type="dxa"/>
          </w:tcPr>
          <w:p w14:paraId="3CD2E04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88" w:type="dxa"/>
          </w:tcPr>
          <w:p w14:paraId="00F4161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30B3D35A" w14:textId="77777777" w:rsidR="00BD53C8" w:rsidRDefault="00BD53C8" w:rsidP="00BD53C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7DBFE212" w14:textId="77777777" w:rsidR="00BD53C8" w:rsidRDefault="00BD53C8" w:rsidP="00BD53C8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098E1AC6" w14:textId="77777777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719A53A1" w14:textId="77777777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169719E1" w14:textId="77777777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35C9E920" w14:textId="3FBC5610" w:rsidR="00490EA6" w:rsidRDefault="00490EA6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g/ </w:t>
      </w:r>
      <w:r w:rsidR="00763E1C" w:rsidRPr="00B153C3">
        <w:rPr>
          <w:rFonts w:ascii="Times New Roman" w:hAnsi="Times New Roman"/>
          <w:noProof/>
          <w:position w:val="-10"/>
          <w:sz w:val="26"/>
          <w:szCs w:val="26"/>
        </w:rPr>
        <w:object w:dxaOrig="9760" w:dyaOrig="320" w14:anchorId="397FF8C2">
          <v:shape id="_x0000_i1025" type="#_x0000_t75" alt="" style="width:451.2pt;height:16.2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07996277" r:id="rId23"/>
        </w:object>
      </w:r>
    </w:p>
    <w:p w14:paraId="373E6FB7" w14:textId="71509964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14:paraId="3C199055" w14:textId="020C06F3" w:rsidR="00BD53C8" w:rsidRDefault="00BD53C8" w:rsidP="00490EA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BD53C8">
        <w:rPr>
          <w:rFonts w:ascii="Times New Roman" w:hAnsi="Times New Roman"/>
          <w:sz w:val="26"/>
          <w:szCs w:val="26"/>
        </w:rPr>
        <w:drawing>
          <wp:inline distT="0" distB="0" distL="0" distR="0" wp14:anchorId="22735B1E" wp14:editId="21CD4158">
            <wp:extent cx="5943600" cy="94107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B1CF9" w14:textId="739632C2" w:rsidR="00036AFA" w:rsidRDefault="00036AFA"/>
    <w:p w14:paraId="642627FF" w14:textId="26D954A7" w:rsidR="00BD53C8" w:rsidRDefault="00BD53C8"/>
    <w:p w14:paraId="7A915D89" w14:textId="0DF97F28" w:rsidR="00BD53C8" w:rsidRDefault="00BD53C8"/>
    <w:tbl>
      <w:tblPr>
        <w:tblStyle w:val="TableGrid"/>
        <w:tblpPr w:leftFromText="180" w:rightFromText="180" w:vertAnchor="text" w:horzAnchor="margin" w:tblpY="358"/>
        <w:tblW w:w="9405" w:type="dxa"/>
        <w:tblLook w:val="04A0" w:firstRow="1" w:lastRow="0" w:firstColumn="1" w:lastColumn="0" w:noHBand="0" w:noVBand="1"/>
      </w:tblPr>
      <w:tblGrid>
        <w:gridCol w:w="367"/>
        <w:gridCol w:w="370"/>
        <w:gridCol w:w="348"/>
        <w:gridCol w:w="562"/>
        <w:gridCol w:w="562"/>
        <w:gridCol w:w="543"/>
        <w:gridCol w:w="1526"/>
        <w:gridCol w:w="1420"/>
        <w:gridCol w:w="816"/>
        <w:gridCol w:w="1326"/>
        <w:gridCol w:w="1565"/>
      </w:tblGrid>
      <w:tr w:rsidR="00BD53C8" w14:paraId="57EA4634" w14:textId="77777777" w:rsidTr="000A6039">
        <w:trPr>
          <w:trHeight w:val="348"/>
        </w:trPr>
        <w:tc>
          <w:tcPr>
            <w:tcW w:w="367" w:type="dxa"/>
          </w:tcPr>
          <w:p w14:paraId="24477B4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</w:t>
            </w:r>
          </w:p>
        </w:tc>
        <w:tc>
          <w:tcPr>
            <w:tcW w:w="370" w:type="dxa"/>
          </w:tcPr>
          <w:p w14:paraId="655081F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</w:t>
            </w:r>
          </w:p>
        </w:tc>
        <w:tc>
          <w:tcPr>
            <w:tcW w:w="348" w:type="dxa"/>
          </w:tcPr>
          <w:p w14:paraId="5C95FB2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r</w:t>
            </w:r>
          </w:p>
        </w:tc>
        <w:tc>
          <w:tcPr>
            <w:tcW w:w="562" w:type="dxa"/>
          </w:tcPr>
          <w:p w14:paraId="00CFEF2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p</m:t>
                </m:r>
              </m:oMath>
            </m:oMathPara>
          </w:p>
        </w:tc>
        <w:tc>
          <w:tcPr>
            <w:tcW w:w="562" w:type="dxa"/>
          </w:tcPr>
          <w:p w14:paraId="4415FCD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q</m:t>
                </m:r>
              </m:oMath>
            </m:oMathPara>
          </w:p>
        </w:tc>
        <w:tc>
          <w:tcPr>
            <w:tcW w:w="543" w:type="dxa"/>
          </w:tcPr>
          <w:p w14:paraId="1A927A6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¬r</m:t>
                </m:r>
              </m:oMath>
            </m:oMathPara>
          </w:p>
        </w:tc>
        <w:tc>
          <w:tcPr>
            <w:tcW w:w="1526" w:type="dxa"/>
          </w:tcPr>
          <w:p w14:paraId="006DED9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420" w:type="dxa"/>
          </w:tcPr>
          <w:p w14:paraId="143FF06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816" w:type="dxa"/>
          </w:tcPr>
          <w:p w14:paraId="73F75F2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1</w:t>
            </w:r>
          </w:p>
        </w:tc>
        <w:tc>
          <w:tcPr>
            <w:tcW w:w="1326" w:type="dxa"/>
          </w:tcPr>
          <w:p w14:paraId="7409A96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↔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1565" w:type="dxa"/>
          </w:tcPr>
          <w:p w14:paraId="31B3C07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1)</m:t>
                </m:r>
              </m:oMath>
            </m:oMathPara>
          </w:p>
        </w:tc>
      </w:tr>
      <w:tr w:rsidR="00BD53C8" w14:paraId="25ADEF35" w14:textId="77777777" w:rsidTr="000A6039">
        <w:trPr>
          <w:trHeight w:val="348"/>
        </w:trPr>
        <w:tc>
          <w:tcPr>
            <w:tcW w:w="367" w:type="dxa"/>
          </w:tcPr>
          <w:p w14:paraId="5194179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395A393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5551339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27350E6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3977855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39439D0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71EC968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1C5853C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0391ACF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06A54CC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0E7E7DD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88D44D2" w14:textId="77777777" w:rsidTr="000A6039">
        <w:trPr>
          <w:trHeight w:val="334"/>
        </w:trPr>
        <w:tc>
          <w:tcPr>
            <w:tcW w:w="367" w:type="dxa"/>
          </w:tcPr>
          <w:p w14:paraId="1CBE78C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522C50C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0924682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54BD0D1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3AC128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2B4FC9D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2EFE2BA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67DE29A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50F16A3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588401A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5B3FC59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D67BB01" w14:textId="77777777" w:rsidTr="000A6039">
        <w:trPr>
          <w:trHeight w:val="348"/>
        </w:trPr>
        <w:tc>
          <w:tcPr>
            <w:tcW w:w="367" w:type="dxa"/>
          </w:tcPr>
          <w:p w14:paraId="1E9600E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7BACBAB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2C83C57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563A342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11EE92A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087DFC0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643936D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01FA6BD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7F08E43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1328C1A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1D9A8ED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249E1017" w14:textId="77777777" w:rsidTr="000A6039">
        <w:trPr>
          <w:trHeight w:val="334"/>
        </w:trPr>
        <w:tc>
          <w:tcPr>
            <w:tcW w:w="367" w:type="dxa"/>
          </w:tcPr>
          <w:p w14:paraId="1F7E05D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70" w:type="dxa"/>
          </w:tcPr>
          <w:p w14:paraId="40B2888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1C2BABA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526624D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33A0959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329785E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79F852F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4693D77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30BD2B3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642FF86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1F5896C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173414D9" w14:textId="77777777" w:rsidTr="000A6039">
        <w:trPr>
          <w:trHeight w:val="348"/>
        </w:trPr>
        <w:tc>
          <w:tcPr>
            <w:tcW w:w="367" w:type="dxa"/>
          </w:tcPr>
          <w:p w14:paraId="5EDBFF1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38D72E0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320D1C8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3C0D49E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64D9065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74D55F9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38C12D3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65EFD56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3CDB462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43204A8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48D7BB2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3440CDD" w14:textId="77777777" w:rsidTr="000A6039">
        <w:trPr>
          <w:trHeight w:val="348"/>
        </w:trPr>
        <w:tc>
          <w:tcPr>
            <w:tcW w:w="367" w:type="dxa"/>
          </w:tcPr>
          <w:p w14:paraId="4410937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4AF5EC6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348" w:type="dxa"/>
          </w:tcPr>
          <w:p w14:paraId="577B4A1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2FD72FC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6D51893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43" w:type="dxa"/>
          </w:tcPr>
          <w:p w14:paraId="6C09D03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4F864BC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6E155A1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442D43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6" w:type="dxa"/>
          </w:tcPr>
          <w:p w14:paraId="177F78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65" w:type="dxa"/>
          </w:tcPr>
          <w:p w14:paraId="103A9A7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12774AD1" w14:textId="77777777" w:rsidTr="000A6039">
        <w:trPr>
          <w:trHeight w:val="334"/>
        </w:trPr>
        <w:tc>
          <w:tcPr>
            <w:tcW w:w="367" w:type="dxa"/>
          </w:tcPr>
          <w:p w14:paraId="54AE410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3C01224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128CBFE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3CA9FC8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604955B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786AB17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6" w:type="dxa"/>
          </w:tcPr>
          <w:p w14:paraId="3027D7F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420" w:type="dxa"/>
          </w:tcPr>
          <w:p w14:paraId="0395B4C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6" w:type="dxa"/>
          </w:tcPr>
          <w:p w14:paraId="214585D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032C8ED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5F7123C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FBDF5F3" w14:textId="77777777" w:rsidTr="000A6039">
        <w:trPr>
          <w:trHeight w:val="334"/>
        </w:trPr>
        <w:tc>
          <w:tcPr>
            <w:tcW w:w="367" w:type="dxa"/>
          </w:tcPr>
          <w:p w14:paraId="057DE82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70" w:type="dxa"/>
          </w:tcPr>
          <w:p w14:paraId="4A3FEAC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348" w:type="dxa"/>
          </w:tcPr>
          <w:p w14:paraId="111F6AA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62" w:type="dxa"/>
          </w:tcPr>
          <w:p w14:paraId="7D4B5AA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62" w:type="dxa"/>
          </w:tcPr>
          <w:p w14:paraId="4EE1147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543" w:type="dxa"/>
          </w:tcPr>
          <w:p w14:paraId="2BDB708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6" w:type="dxa"/>
          </w:tcPr>
          <w:p w14:paraId="1C77B2B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420" w:type="dxa"/>
          </w:tcPr>
          <w:p w14:paraId="37101CF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16" w:type="dxa"/>
          </w:tcPr>
          <w:p w14:paraId="00347E6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6" w:type="dxa"/>
          </w:tcPr>
          <w:p w14:paraId="78E14E1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65" w:type="dxa"/>
          </w:tcPr>
          <w:p w14:paraId="767DB60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45915467" w14:textId="77777777" w:rsidR="00BD53C8" w:rsidRDefault="00BD53C8" w:rsidP="00BD53C8">
      <w:r>
        <w:tab/>
      </w:r>
      <w:r>
        <w:tab/>
      </w:r>
      <w:r>
        <w:tab/>
      </w:r>
      <w:r>
        <w:tab/>
        <w:t>A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B</w:t>
      </w:r>
    </w:p>
    <w:p w14:paraId="735FC72F" w14:textId="77777777" w:rsidR="00BD53C8" w:rsidRDefault="00BD53C8" w:rsidP="00BD53C8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2"/>
        <w:gridCol w:w="653"/>
        <w:gridCol w:w="1327"/>
        <w:gridCol w:w="1310"/>
        <w:gridCol w:w="792"/>
        <w:gridCol w:w="1524"/>
        <w:gridCol w:w="853"/>
        <w:gridCol w:w="1125"/>
        <w:gridCol w:w="1094"/>
      </w:tblGrid>
      <w:tr w:rsidR="00BD53C8" w14:paraId="5D11DD5B" w14:textId="77777777" w:rsidTr="000A6039">
        <w:trPr>
          <w:trHeight w:val="386"/>
        </w:trPr>
        <w:tc>
          <w:tcPr>
            <w:tcW w:w="672" w:type="dxa"/>
          </w:tcPr>
          <w:p w14:paraId="3C695920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2</w:t>
            </w:r>
          </w:p>
        </w:tc>
        <w:tc>
          <w:tcPr>
            <w:tcW w:w="653" w:type="dxa"/>
          </w:tcPr>
          <w:p w14:paraId="308CEEA0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A</w:t>
            </w:r>
          </w:p>
        </w:tc>
        <w:tc>
          <w:tcPr>
            <w:tcW w:w="1327" w:type="dxa"/>
          </w:tcPr>
          <w:p w14:paraId="29AB4D5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Cambria Math" w:cs="Cambria Math"/>
                    <w:sz w:val="26"/>
                    <w:szCs w:val="26"/>
                  </w:rPr>
                  <m:t>∧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)</m:t>
                </m:r>
              </m:oMath>
            </m:oMathPara>
          </w:p>
        </w:tc>
        <w:tc>
          <w:tcPr>
            <w:tcW w:w="1310" w:type="dxa"/>
          </w:tcPr>
          <w:p w14:paraId="2BC2B49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p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q)</m:t>
                </m:r>
              </m:oMath>
            </m:oMathPara>
          </w:p>
        </w:tc>
        <w:tc>
          <w:tcPr>
            <w:tcW w:w="792" w:type="dxa"/>
          </w:tcPr>
          <w:p w14:paraId="679697E3" w14:textId="77777777" w:rsidR="00BD53C8" w:rsidRDefault="00BD53C8" w:rsidP="000A6039">
            <w:pPr>
              <w:spacing w:line="288" w:lineRule="auto"/>
              <w:jc w:val="center"/>
              <w:rPr>
                <w:rFonts w:ascii="Calibri" w:eastAsia="Calibri" w:hAnsi="Calibri" w:cs="Times New Roman"/>
                <w:sz w:val="26"/>
                <w:szCs w:val="26"/>
              </w:rPr>
            </w:pPr>
            <w:r>
              <w:rPr>
                <w:rFonts w:ascii="Calibri" w:eastAsia="Calibri" w:hAnsi="Calibri" w:cs="Times New Roman"/>
                <w:sz w:val="26"/>
                <w:szCs w:val="26"/>
              </w:rPr>
              <w:t>B1</w:t>
            </w:r>
          </w:p>
        </w:tc>
        <w:tc>
          <w:tcPr>
            <w:tcW w:w="1524" w:type="dxa"/>
          </w:tcPr>
          <w:p w14:paraId="174DBE8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Times New Roman"/>
                    <w:sz w:val="26"/>
                    <w:szCs w:val="26"/>
                  </w:rPr>
                  <m:t>(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r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→¬</m:t>
                </m:r>
                <m:r>
                  <w:rPr>
                    <w:rFonts w:ascii="Cambria Math" w:hAnsi="Times New Roman"/>
                    <w:sz w:val="26"/>
                    <w:szCs w:val="26"/>
                  </w:rPr>
                  <m:t>p)</m:t>
                </m:r>
              </m:oMath>
            </m:oMathPara>
          </w:p>
        </w:tc>
        <w:tc>
          <w:tcPr>
            <w:tcW w:w="853" w:type="dxa"/>
          </w:tcPr>
          <w:p w14:paraId="1C93EDF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2</w:t>
            </w:r>
          </w:p>
        </w:tc>
        <w:tc>
          <w:tcPr>
            <w:tcW w:w="1125" w:type="dxa"/>
          </w:tcPr>
          <w:p w14:paraId="721C957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94" w:type="dxa"/>
          </w:tcPr>
          <w:p w14:paraId="4D9EB85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</w:t>
            </w:r>
          </w:p>
        </w:tc>
      </w:tr>
      <w:tr w:rsidR="00BD53C8" w14:paraId="04D31F4D" w14:textId="77777777" w:rsidTr="000A6039">
        <w:trPr>
          <w:trHeight w:val="371"/>
        </w:trPr>
        <w:tc>
          <w:tcPr>
            <w:tcW w:w="672" w:type="dxa"/>
          </w:tcPr>
          <w:p w14:paraId="1165D56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0AB8DF7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71615BD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3F0CA31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62D88EE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28F00C7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1C1A059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25" w:type="dxa"/>
          </w:tcPr>
          <w:p w14:paraId="2D54868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1EBAF19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335DEDC8" w14:textId="77777777" w:rsidTr="000A6039">
        <w:trPr>
          <w:trHeight w:val="355"/>
        </w:trPr>
        <w:tc>
          <w:tcPr>
            <w:tcW w:w="672" w:type="dxa"/>
          </w:tcPr>
          <w:p w14:paraId="3264809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54A64D3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0AEC21F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1FDF3641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5131205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64B1D94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15E983C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25" w:type="dxa"/>
          </w:tcPr>
          <w:p w14:paraId="3A718DB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3155605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7CA11B10" w14:textId="77777777" w:rsidTr="000A6039">
        <w:trPr>
          <w:trHeight w:val="371"/>
        </w:trPr>
        <w:tc>
          <w:tcPr>
            <w:tcW w:w="672" w:type="dxa"/>
          </w:tcPr>
          <w:p w14:paraId="3577D50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5133DF9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4E161F6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41BF104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59DF47AE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65CDD5A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248A095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25" w:type="dxa"/>
          </w:tcPr>
          <w:p w14:paraId="5E940AE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7072BBF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B2EE2D3" w14:textId="77777777" w:rsidTr="000A6039">
        <w:trPr>
          <w:trHeight w:val="355"/>
        </w:trPr>
        <w:tc>
          <w:tcPr>
            <w:tcW w:w="672" w:type="dxa"/>
          </w:tcPr>
          <w:p w14:paraId="4B98213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263FCE5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78DBCDBF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2371190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44DA69D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0A1AB1A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3D1DF9A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25" w:type="dxa"/>
          </w:tcPr>
          <w:p w14:paraId="41FF7F6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01C7059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58B4E042" w14:textId="77777777" w:rsidTr="000A6039">
        <w:trPr>
          <w:trHeight w:val="371"/>
        </w:trPr>
        <w:tc>
          <w:tcPr>
            <w:tcW w:w="672" w:type="dxa"/>
          </w:tcPr>
          <w:p w14:paraId="60C0987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57A6CA1A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34A4275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0" w:type="dxa"/>
          </w:tcPr>
          <w:p w14:paraId="188694B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92" w:type="dxa"/>
          </w:tcPr>
          <w:p w14:paraId="7E04155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7DB34A7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3" w:type="dxa"/>
          </w:tcPr>
          <w:p w14:paraId="623BFF4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25" w:type="dxa"/>
          </w:tcPr>
          <w:p w14:paraId="32BC6CF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01ACAEA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48A6C7A5" w14:textId="77777777" w:rsidTr="000A6039">
        <w:trPr>
          <w:trHeight w:val="371"/>
        </w:trPr>
        <w:tc>
          <w:tcPr>
            <w:tcW w:w="672" w:type="dxa"/>
          </w:tcPr>
          <w:p w14:paraId="2E0C288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237BD11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27" w:type="dxa"/>
          </w:tcPr>
          <w:p w14:paraId="6011E1A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2909E21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792" w:type="dxa"/>
          </w:tcPr>
          <w:p w14:paraId="7B34395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524" w:type="dxa"/>
          </w:tcPr>
          <w:p w14:paraId="1D88B16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200A540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25" w:type="dxa"/>
          </w:tcPr>
          <w:p w14:paraId="474625F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094" w:type="dxa"/>
          </w:tcPr>
          <w:p w14:paraId="692B995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09F16717" w14:textId="77777777" w:rsidTr="000A6039">
        <w:trPr>
          <w:trHeight w:val="355"/>
        </w:trPr>
        <w:tc>
          <w:tcPr>
            <w:tcW w:w="672" w:type="dxa"/>
          </w:tcPr>
          <w:p w14:paraId="4145D66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2F3E7ED0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0B93CC28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10" w:type="dxa"/>
          </w:tcPr>
          <w:p w14:paraId="400BBEC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1DA36EA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21D8CEA4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853" w:type="dxa"/>
          </w:tcPr>
          <w:p w14:paraId="157C387B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125" w:type="dxa"/>
          </w:tcPr>
          <w:p w14:paraId="598F846C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71D816D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BD53C8" w14:paraId="16527E31" w14:textId="77777777" w:rsidTr="000A6039">
        <w:trPr>
          <w:trHeight w:val="355"/>
        </w:trPr>
        <w:tc>
          <w:tcPr>
            <w:tcW w:w="672" w:type="dxa"/>
          </w:tcPr>
          <w:p w14:paraId="0D0C9255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653" w:type="dxa"/>
          </w:tcPr>
          <w:p w14:paraId="36568A7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327" w:type="dxa"/>
          </w:tcPr>
          <w:p w14:paraId="310ACAED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</w:t>
            </w:r>
          </w:p>
        </w:tc>
        <w:tc>
          <w:tcPr>
            <w:tcW w:w="1310" w:type="dxa"/>
          </w:tcPr>
          <w:p w14:paraId="0617BBD2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92" w:type="dxa"/>
          </w:tcPr>
          <w:p w14:paraId="578D12F9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4" w:type="dxa"/>
          </w:tcPr>
          <w:p w14:paraId="5A1DB05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3" w:type="dxa"/>
          </w:tcPr>
          <w:p w14:paraId="40024023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25" w:type="dxa"/>
          </w:tcPr>
          <w:p w14:paraId="31634C57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94" w:type="dxa"/>
          </w:tcPr>
          <w:p w14:paraId="49748656" w14:textId="77777777" w:rsidR="00BD53C8" w:rsidRDefault="00BD53C8" w:rsidP="000A6039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378FD768" w14:textId="77777777" w:rsidR="00BD53C8" w:rsidRDefault="00BD53C8"/>
    <w:p w14:paraId="6099F930" w14:textId="77777777" w:rsidR="00BD53C8" w:rsidRDefault="00BD53C8"/>
    <w:sectPr w:rsidR="00BD53C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7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792E"/>
    <w:rsid w:val="00036AFA"/>
    <w:rsid w:val="00071B93"/>
    <w:rsid w:val="000F49EC"/>
    <w:rsid w:val="0016350A"/>
    <w:rsid w:val="00325A32"/>
    <w:rsid w:val="00490EA6"/>
    <w:rsid w:val="006C71B1"/>
    <w:rsid w:val="00763E1C"/>
    <w:rsid w:val="009D792E"/>
    <w:rsid w:val="00BD53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5D5107"/>
  <w15:chartTrackingRefBased/>
  <w15:docId w15:val="{23578833-C3E5-0448-8A05-5A93B48DFF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25A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oleObject" Target="embeddings/oleObject7.bin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7</Pages>
  <Words>482</Words>
  <Characters>275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ang Nguyen</dc:creator>
  <cp:keywords/>
  <dc:description/>
  <cp:lastModifiedBy>Quang Nguyen</cp:lastModifiedBy>
  <cp:revision>3</cp:revision>
  <dcterms:created xsi:type="dcterms:W3CDTF">2022-03-05T06:47:00Z</dcterms:created>
  <dcterms:modified xsi:type="dcterms:W3CDTF">2022-03-05T07:38:00Z</dcterms:modified>
</cp:coreProperties>
</file>